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tblpY="525"/>
        <w:tblW w:w="4950" w:type="pct"/>
        <w:tblLook w:val="04A0" w:firstRow="1" w:lastRow="0" w:firstColumn="1" w:lastColumn="0" w:noHBand="0" w:noVBand="1"/>
      </w:tblPr>
      <w:tblGrid>
        <w:gridCol w:w="5056"/>
        <w:gridCol w:w="4692"/>
        <w:gridCol w:w="4213"/>
      </w:tblGrid>
      <w:tr w:rsidR="00CC0EB8" w:rsidTr="007C32CD">
        <w:tc>
          <w:tcPr>
            <w:tcW w:w="5056" w:type="dxa"/>
          </w:tcPr>
          <w:p w:rsidR="0010197A" w:rsidRDefault="00763AB2" w:rsidP="00763AB2">
            <w:r w:rsidRPr="00271C0D">
              <w:rPr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7D45F34" wp14:editId="29555729">
                      <wp:simplePos x="0" y="0"/>
                      <wp:positionH relativeFrom="column">
                        <wp:posOffset>579755</wp:posOffset>
                      </wp:positionH>
                      <wp:positionV relativeFrom="paragraph">
                        <wp:posOffset>304800</wp:posOffset>
                      </wp:positionV>
                      <wp:extent cx="361950" cy="47625"/>
                      <wp:effectExtent l="0" t="38100" r="38100" b="85725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1950" cy="476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2946E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45.65pt;margin-top:24pt;width:28.5pt;height:3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" strokecolor="#bf8f00 [2407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86" type="#_x0000_t75" style="position:absolute;margin-left:77.8pt;margin-top:23.55pt;width:14.7pt;height:18.75pt;z-index:251670528;mso-position-horizontal-relative:text;mso-position-vertical-relative:text">
                  <v:imagedata r:id="rId6" o:title=""/>
                </v:shape>
                <o:OLEObject Type="Embed" ProgID="Equation.DSMT4" ShapeID="_x0000_s1086" DrawAspect="Content" ObjectID="_1525332454" r:id="rId7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29D7D95" wp14:editId="2EE793AC">
                      <wp:simplePos x="0" y="0"/>
                      <wp:positionH relativeFrom="margin">
                        <wp:posOffset>335280</wp:posOffset>
                      </wp:positionH>
                      <wp:positionV relativeFrom="paragraph">
                        <wp:posOffset>-62230</wp:posOffset>
                      </wp:positionV>
                      <wp:extent cx="378460" cy="668020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6200000">
                                <a:off x="0" y="0"/>
                                <a:ext cx="378460" cy="6680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A24D8" w:rsidRPr="00D269D9" w:rsidRDefault="00FA24D8" w:rsidP="00FA24D8">
                                  <w:pPr>
                                    <w:rPr>
                                      <w:color w:val="BF8F00" w:themeColor="accent4" w:themeShade="BF"/>
                                      <w:sz w:val="64"/>
                                      <w:szCs w:val="64"/>
                                    </w:rPr>
                                  </w:pPr>
                                  <w:r w:rsidRPr="00D269D9">
                                    <w:rPr>
                                      <w:color w:val="BF8F00" w:themeColor="accent4" w:themeShade="BF"/>
                                      <w:sz w:val="64"/>
                                      <w:szCs w:val="64"/>
                                    </w:rPr>
                                    <w:t>{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9D7D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6.4pt;margin-top:-4.9pt;width:29.8pt;height:52.6pt;rotation:-90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" filled="f" stroked="f" strokeweight=".5pt">
                      <v:textbox>
                        <w:txbxContent>
                          <w:p w:rsidR="00FA24D8" w:rsidRPr="00D269D9" w:rsidRDefault="00FA24D8" w:rsidP="00FA24D8">
                            <w:pPr>
                              <w:rPr>
                                <w:color w:val="BF8F00" w:themeColor="accent4" w:themeShade="BF"/>
                                <w:sz w:val="64"/>
                                <w:szCs w:val="64"/>
                              </w:rPr>
                            </w:pPr>
                            <w:r w:rsidRPr="00D269D9">
                              <w:rPr>
                                <w:color w:val="BF8F00" w:themeColor="accent4" w:themeShade="BF"/>
                                <w:sz w:val="64"/>
                                <w:szCs w:val="64"/>
                              </w:rPr>
                              <w:t>{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FA24D8">
              <w:t xml:space="preserve">     </w:t>
            </w:r>
            <w:r w:rsidR="00A504C3" w:rsidRPr="00A504C3">
              <w:rPr>
                <w:position w:val="-30"/>
              </w:rPr>
              <w:object w:dxaOrig="3060" w:dyaOrig="840">
                <v:shape id="_x0000_i1861" type="#_x0000_t75" style="width:153pt;height:42pt" o:ole="">
                  <v:imagedata r:id="rId8" o:title=""/>
                </v:shape>
                <o:OLEObject Type="Embed" ProgID="Equation.DSMT4" ShapeID="_x0000_i1861" DrawAspect="Content" ObjectID="_1525332390" r:id="rId9"/>
              </w:object>
            </w:r>
            <w:r w:rsidR="0010197A">
              <w:t xml:space="preserve"> </w:t>
            </w:r>
          </w:p>
        </w:tc>
        <w:tc>
          <w:tcPr>
            <w:tcW w:w="4692" w:type="dxa"/>
          </w:tcPr>
          <w:p w:rsidR="0010197A" w:rsidRDefault="0010197A" w:rsidP="007C32CD">
            <w:bookmarkStart w:id="0" w:name="_GoBack"/>
            <w:bookmarkEnd w:id="0"/>
          </w:p>
          <w:p w:rsidR="0010197A" w:rsidRDefault="0010197A" w:rsidP="007C32CD">
            <w:r w:rsidRPr="0010197A">
              <w:rPr>
                <w:position w:val="-4"/>
              </w:rPr>
              <w:object w:dxaOrig="740" w:dyaOrig="260">
                <v:shape id="_x0000_i1862" type="#_x0000_t75" style="width:37.5pt;height:13.5pt" o:ole="">
                  <v:imagedata r:id="rId10" o:title=""/>
                </v:shape>
                <o:OLEObject Type="Embed" ProgID="Equation.DSMT4" ShapeID="_x0000_i1862" DrawAspect="Content" ObjectID="_1525332391" r:id="rId11"/>
              </w:object>
            </w:r>
          </w:p>
        </w:tc>
        <w:tc>
          <w:tcPr>
            <w:tcW w:w="4213" w:type="dxa"/>
          </w:tcPr>
          <w:p w:rsidR="0010197A" w:rsidRDefault="0010197A" w:rsidP="007C32CD"/>
          <w:p w:rsidR="0010197A" w:rsidRDefault="00E12D78" w:rsidP="007C32CD">
            <w:pPr>
              <w:spacing w:line="360" w:lineRule="auto"/>
            </w:pPr>
            <w:r w:rsidRPr="00E12D78">
              <w:rPr>
                <w:position w:val="-10"/>
              </w:rPr>
              <w:object w:dxaOrig="1359" w:dyaOrig="380">
                <v:shape id="_x0000_i1863" type="#_x0000_t75" style="width:68.25pt;height:19.5pt" o:ole="">
                  <v:imagedata r:id="rId12" o:title=""/>
                </v:shape>
                <o:OLEObject Type="Embed" ProgID="Equation.DSMT4" ShapeID="_x0000_i1863" DrawAspect="Content" ObjectID="_1525332392" r:id="rId13"/>
              </w:object>
            </w:r>
          </w:p>
        </w:tc>
      </w:tr>
      <w:tr w:rsidR="00C959F9" w:rsidTr="007C32CD">
        <w:tc>
          <w:tcPr>
            <w:tcW w:w="5056" w:type="dxa"/>
          </w:tcPr>
          <w:p w:rsidR="00516F55" w:rsidRDefault="00516F55" w:rsidP="007C32CD">
            <w:pPr>
              <w:ind w:left="67"/>
            </w:pPr>
            <w:r w:rsidRPr="005643E6">
              <w:rPr>
                <w:position w:val="-20"/>
              </w:rPr>
              <w:object w:dxaOrig="480" w:dyaOrig="520">
                <v:shape id="_x0000_i1864" type="#_x0000_t75" style="width:24pt;height:25.5pt" o:ole="">
                  <v:imagedata r:id="rId14" o:title=""/>
                </v:shape>
                <o:OLEObject Type="Embed" ProgID="Equation.DSMT4" ShapeID="_x0000_i1864" DrawAspect="Content" ObjectID="_1525332393" r:id="rId15"/>
              </w:object>
            </w:r>
          </w:p>
        </w:tc>
        <w:tc>
          <w:tcPr>
            <w:tcW w:w="4692" w:type="dxa"/>
          </w:tcPr>
          <w:p w:rsidR="00516F55" w:rsidRDefault="00516F55" w:rsidP="007C32CD">
            <w:pPr>
              <w:spacing w:before="60"/>
            </w:pPr>
            <w:r w:rsidRPr="0010197A">
              <w:rPr>
                <w:position w:val="-10"/>
              </w:rPr>
              <w:object w:dxaOrig="1200" w:dyaOrig="340">
                <v:shape id="_x0000_i1865" type="#_x0000_t75" style="width:60pt;height:16.5pt" o:ole="">
                  <v:imagedata r:id="rId16" o:title=""/>
                </v:shape>
                <o:OLEObject Type="Embed" ProgID="Equation.DSMT4" ShapeID="_x0000_i1865" DrawAspect="Content" ObjectID="_1525332394" r:id="rId17"/>
              </w:object>
            </w:r>
          </w:p>
        </w:tc>
        <w:tc>
          <w:tcPr>
            <w:tcW w:w="4213" w:type="dxa"/>
          </w:tcPr>
          <w:p w:rsidR="00516F55" w:rsidRDefault="00E12D78" w:rsidP="007C32CD">
            <w:pPr>
              <w:spacing w:before="60"/>
            </w:pPr>
            <w:r w:rsidRPr="00E12D78">
              <w:rPr>
                <w:position w:val="-10"/>
              </w:rPr>
              <w:object w:dxaOrig="1660" w:dyaOrig="380">
                <v:shape id="_x0000_i1866" type="#_x0000_t75" style="width:83.25pt;height:18.75pt" o:ole="">
                  <v:imagedata r:id="rId18" o:title=""/>
                </v:shape>
                <o:OLEObject Type="Embed" ProgID="Equation.DSMT4" ShapeID="_x0000_i1866" DrawAspect="Content" ObjectID="_1525332395" r:id="rId19"/>
              </w:object>
            </w:r>
          </w:p>
        </w:tc>
      </w:tr>
      <w:tr w:rsidR="00C959F9" w:rsidTr="007C32CD">
        <w:tc>
          <w:tcPr>
            <w:tcW w:w="5056" w:type="dxa"/>
          </w:tcPr>
          <w:p w:rsidR="00516F55" w:rsidRDefault="009B2C95" w:rsidP="007C32CD">
            <w:pPr>
              <w:ind w:left="67"/>
            </w:pPr>
            <w:r w:rsidRPr="005643E6">
              <w:rPr>
                <w:position w:val="-20"/>
              </w:rPr>
              <w:object w:dxaOrig="700" w:dyaOrig="520">
                <v:shape id="_x0000_i1867" type="#_x0000_t75" style="width:34.5pt;height:25.5pt" o:ole="">
                  <v:imagedata r:id="rId20" o:title=""/>
                </v:shape>
                <o:OLEObject Type="Embed" ProgID="Equation.DSMT4" ShapeID="_x0000_i1867" DrawAspect="Content" ObjectID="_1525332396" r:id="rId21"/>
              </w:object>
            </w:r>
          </w:p>
        </w:tc>
        <w:tc>
          <w:tcPr>
            <w:tcW w:w="4692" w:type="dxa"/>
          </w:tcPr>
          <w:p w:rsidR="00516F55" w:rsidRDefault="00516F55" w:rsidP="007C32CD">
            <w:pPr>
              <w:spacing w:before="60"/>
            </w:pPr>
            <w:r w:rsidRPr="0010197A">
              <w:rPr>
                <w:position w:val="-10"/>
              </w:rPr>
              <w:object w:dxaOrig="1400" w:dyaOrig="340">
                <v:shape id="_x0000_i1868" type="#_x0000_t75" style="width:70.5pt;height:16.5pt" o:ole="">
                  <v:imagedata r:id="rId22" o:title=""/>
                </v:shape>
                <o:OLEObject Type="Embed" ProgID="Equation.DSMT4" ShapeID="_x0000_i1868" DrawAspect="Content" ObjectID="_1525332397" r:id="rId23"/>
              </w:object>
            </w:r>
          </w:p>
        </w:tc>
        <w:tc>
          <w:tcPr>
            <w:tcW w:w="4213" w:type="dxa"/>
          </w:tcPr>
          <w:p w:rsidR="00516F55" w:rsidRDefault="00E12D78" w:rsidP="007C32CD">
            <w:pPr>
              <w:spacing w:before="60"/>
            </w:pPr>
            <w:r w:rsidRPr="00E12D78">
              <w:rPr>
                <w:position w:val="-10"/>
              </w:rPr>
              <w:object w:dxaOrig="1880" w:dyaOrig="380">
                <v:shape id="_x0000_i1869" type="#_x0000_t75" style="width:93.75pt;height:18.75pt" o:ole="">
                  <v:imagedata r:id="rId24" o:title=""/>
                </v:shape>
                <o:OLEObject Type="Embed" ProgID="Equation.DSMT4" ShapeID="_x0000_i1869" DrawAspect="Content" ObjectID="_1525332398" r:id="rId25"/>
              </w:object>
            </w:r>
          </w:p>
        </w:tc>
      </w:tr>
      <w:tr w:rsidR="00C959F9" w:rsidTr="007C32CD">
        <w:tc>
          <w:tcPr>
            <w:tcW w:w="5056" w:type="dxa"/>
          </w:tcPr>
          <w:p w:rsidR="00516F55" w:rsidRDefault="009B2C95" w:rsidP="007C32CD">
            <w:pPr>
              <w:ind w:left="157"/>
            </w:pPr>
            <w:r>
              <w:t xml:space="preserve"> </w:t>
            </w:r>
            <w:r w:rsidRPr="005643E6">
              <w:rPr>
                <w:position w:val="-20"/>
              </w:rPr>
              <w:object w:dxaOrig="780" w:dyaOrig="520">
                <v:shape id="_x0000_i1870" type="#_x0000_t75" style="width:39pt;height:25.5pt" o:ole="">
                  <v:imagedata r:id="rId26" o:title=""/>
                </v:shape>
                <o:OLEObject Type="Embed" ProgID="Equation.DSMT4" ShapeID="_x0000_i1870" DrawAspect="Content" ObjectID="_1525332399" r:id="rId27"/>
              </w:object>
            </w:r>
          </w:p>
        </w:tc>
        <w:tc>
          <w:tcPr>
            <w:tcW w:w="4692" w:type="dxa"/>
          </w:tcPr>
          <w:p w:rsidR="00516F55" w:rsidRDefault="00C702CF" w:rsidP="007C32CD">
            <w:pPr>
              <w:spacing w:before="60"/>
            </w:pPr>
            <w:r w:rsidRPr="0010197A">
              <w:rPr>
                <w:position w:val="-10"/>
              </w:rPr>
              <w:object w:dxaOrig="1579" w:dyaOrig="340">
                <v:shape id="_x0000_i1871" type="#_x0000_t75" style="width:79.5pt;height:16.5pt" o:ole="">
                  <v:imagedata r:id="rId28" o:title=""/>
                </v:shape>
                <o:OLEObject Type="Embed" ProgID="Equation.DSMT4" ShapeID="_x0000_i1871" DrawAspect="Content" ObjectID="_1525332400" r:id="rId29"/>
              </w:object>
            </w:r>
          </w:p>
        </w:tc>
        <w:tc>
          <w:tcPr>
            <w:tcW w:w="4213" w:type="dxa"/>
          </w:tcPr>
          <w:p w:rsidR="00516F55" w:rsidRDefault="00E12D78" w:rsidP="007C32CD">
            <w:pPr>
              <w:spacing w:before="60"/>
            </w:pPr>
            <w:r w:rsidRPr="00E12D78">
              <w:rPr>
                <w:position w:val="-10"/>
              </w:rPr>
              <w:object w:dxaOrig="2140" w:dyaOrig="380">
                <v:shape id="_x0000_i1872" type="#_x0000_t75" style="width:106.5pt;height:18.75pt" o:ole="">
                  <v:imagedata r:id="rId30" o:title=""/>
                </v:shape>
                <o:OLEObject Type="Embed" ProgID="Equation.DSMT4" ShapeID="_x0000_i1872" DrawAspect="Content" ObjectID="_1525332401" r:id="rId31"/>
              </w:object>
            </w:r>
          </w:p>
        </w:tc>
      </w:tr>
      <w:tr w:rsidR="00C959F9" w:rsidTr="007C32CD">
        <w:tc>
          <w:tcPr>
            <w:tcW w:w="5056" w:type="dxa"/>
          </w:tcPr>
          <w:p w:rsidR="00516F55" w:rsidRDefault="00C702CF" w:rsidP="007C32CD">
            <w:pPr>
              <w:ind w:left="427"/>
            </w:pPr>
            <w:r w:rsidRPr="005643E6">
              <w:rPr>
                <w:position w:val="-20"/>
              </w:rPr>
              <w:object w:dxaOrig="820" w:dyaOrig="520">
                <v:shape id="_x0000_i1873" type="#_x0000_t75" style="width:40.5pt;height:25.5pt" o:ole="">
                  <v:imagedata r:id="rId32" o:title=""/>
                </v:shape>
                <o:OLEObject Type="Embed" ProgID="Equation.DSMT4" ShapeID="_x0000_i1873" DrawAspect="Content" ObjectID="_1525332402" r:id="rId33"/>
              </w:object>
            </w:r>
          </w:p>
          <w:p w:rsidR="00302700" w:rsidRDefault="005862B9" w:rsidP="007C32CD">
            <w:r>
              <w:t xml:space="preserve">          </w:t>
            </w:r>
            <w:r w:rsidR="00302700" w:rsidRPr="00302700">
              <w:rPr>
                <w:position w:val="-6"/>
              </w:rPr>
              <w:object w:dxaOrig="880" w:dyaOrig="279">
                <v:shape id="_x0000_i1874" type="#_x0000_t75" style="width:43.5pt;height:13.5pt" o:ole="">
                  <v:imagedata r:id="rId34" o:title=""/>
                </v:shape>
                <o:OLEObject Type="Embed" ProgID="Equation.DSMT4" ShapeID="_x0000_i1874" DrawAspect="Content" ObjectID="_1525332403" r:id="rId35"/>
              </w:object>
            </w:r>
          </w:p>
        </w:tc>
        <w:tc>
          <w:tcPr>
            <w:tcW w:w="4692" w:type="dxa"/>
          </w:tcPr>
          <w:p w:rsidR="00516F55" w:rsidRDefault="00C702CF" w:rsidP="007C32CD">
            <w:pPr>
              <w:spacing w:before="60"/>
            </w:pPr>
            <w:r w:rsidRPr="0010197A">
              <w:rPr>
                <w:position w:val="-10"/>
              </w:rPr>
              <w:object w:dxaOrig="1140" w:dyaOrig="340">
                <v:shape id="_x0000_i1875" type="#_x0000_t75" style="width:57pt;height:16.5pt" o:ole="">
                  <v:imagedata r:id="rId36" o:title=""/>
                </v:shape>
                <o:OLEObject Type="Embed" ProgID="Equation.DSMT4" ShapeID="_x0000_i1875" DrawAspect="Content" ObjectID="_1525332404" r:id="rId37"/>
              </w:object>
            </w:r>
            <w:r w:rsidR="00FC42CA">
              <w:t xml:space="preserve">     </w:t>
            </w:r>
            <w:r w:rsidR="00FC42CA" w:rsidRPr="0010197A">
              <w:rPr>
                <w:position w:val="-10"/>
              </w:rPr>
              <w:object w:dxaOrig="1400" w:dyaOrig="320">
                <v:shape id="_x0000_i1876" type="#_x0000_t75" style="width:70.5pt;height:16.5pt" o:ole="">
                  <v:imagedata r:id="rId38" o:title=""/>
                </v:shape>
                <o:OLEObject Type="Embed" ProgID="Equation.DSMT4" ShapeID="_x0000_i1876" DrawAspect="Content" ObjectID="_1525332405" r:id="rId39"/>
              </w:object>
            </w:r>
          </w:p>
          <w:p w:rsidR="00302700" w:rsidRDefault="0080092E" w:rsidP="007C32CD">
            <w:pPr>
              <w:spacing w:before="60"/>
            </w:pPr>
            <w:r w:rsidRPr="00302700">
              <w:rPr>
                <w:position w:val="-10"/>
              </w:rPr>
              <w:object w:dxaOrig="1920" w:dyaOrig="320">
                <v:shape id="_x0000_i1877" type="#_x0000_t75" style="width:96pt;height:15.75pt" o:ole="">
                  <v:imagedata r:id="rId40" o:title=""/>
                </v:shape>
                <o:OLEObject Type="Embed" ProgID="Equation.DSMT4" ShapeID="_x0000_i1877" DrawAspect="Content" ObjectID="_1525332406" r:id="rId41"/>
              </w:object>
            </w:r>
          </w:p>
        </w:tc>
        <w:tc>
          <w:tcPr>
            <w:tcW w:w="4213" w:type="dxa"/>
          </w:tcPr>
          <w:p w:rsidR="00516F55" w:rsidRDefault="000E4A4D" w:rsidP="007C32CD">
            <w:pPr>
              <w:spacing w:before="60"/>
            </w:pPr>
            <w:r w:rsidRPr="0010197A">
              <w:rPr>
                <w:position w:val="-6"/>
              </w:rPr>
              <w:object w:dxaOrig="1520" w:dyaOrig="260">
                <v:shape id="_x0000_i1878" type="#_x0000_t75" style="width:76.5pt;height:13.5pt" o:ole="">
                  <v:imagedata r:id="rId42" o:title=""/>
                </v:shape>
                <o:OLEObject Type="Embed" ProgID="Equation.DSMT4" ShapeID="_x0000_i1878" DrawAspect="Content" ObjectID="_1525332407" r:id="rId43"/>
              </w:object>
            </w:r>
          </w:p>
          <w:p w:rsidR="0068368B" w:rsidRDefault="00967C80" w:rsidP="007C32CD">
            <w:pPr>
              <w:spacing w:before="60"/>
            </w:pPr>
            <w:r w:rsidRPr="0010197A">
              <w:rPr>
                <w:position w:val="-6"/>
              </w:rPr>
              <w:object w:dxaOrig="1740" w:dyaOrig="260">
                <v:shape id="_x0000_i1879" type="#_x0000_t75" style="width:87pt;height:13.5pt" o:ole="">
                  <v:imagedata r:id="rId44" o:title=""/>
                </v:shape>
                <o:OLEObject Type="Embed" ProgID="Equation.DSMT4" ShapeID="_x0000_i1879" DrawAspect="Content" ObjectID="_1525332408" r:id="rId45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720433" w:rsidP="007C32CD">
            <w:pPr>
              <w:ind w:left="607"/>
            </w:pPr>
            <w:r w:rsidRPr="005643E6">
              <w:rPr>
                <w:position w:val="-20"/>
              </w:rPr>
              <w:object w:dxaOrig="1180" w:dyaOrig="520">
                <v:shape id="_x0000_i1880" type="#_x0000_t75" style="width:58.5pt;height:25.5pt" o:ole="">
                  <v:imagedata r:id="rId46" o:title=""/>
                </v:shape>
                <o:OLEObject Type="Embed" ProgID="Equation.DSMT4" ShapeID="_x0000_i1880" DrawAspect="Content" ObjectID="_1525332409" r:id="rId47"/>
              </w:object>
            </w:r>
          </w:p>
          <w:p w:rsidR="000E4A4D" w:rsidRDefault="000E4A4D" w:rsidP="007C32CD">
            <w:pPr>
              <w:ind w:left="787"/>
            </w:pPr>
            <w:r w:rsidRPr="00302700">
              <w:rPr>
                <w:position w:val="-6"/>
              </w:rPr>
              <w:object w:dxaOrig="1160" w:dyaOrig="279">
                <v:shape id="_x0000_i1881" type="#_x0000_t75" style="width:58.5pt;height:13.5pt" o:ole="">
                  <v:imagedata r:id="rId48" o:title=""/>
                </v:shape>
                <o:OLEObject Type="Embed" ProgID="Equation.DSMT4" ShapeID="_x0000_i1881" DrawAspect="Content" ObjectID="_1525332410" r:id="rId49"/>
              </w:object>
            </w:r>
          </w:p>
        </w:tc>
        <w:tc>
          <w:tcPr>
            <w:tcW w:w="4692" w:type="dxa"/>
          </w:tcPr>
          <w:p w:rsidR="00720433" w:rsidRDefault="00E52362" w:rsidP="007C32CD">
            <w:pPr>
              <w:spacing w:before="60"/>
            </w:pPr>
            <w:r w:rsidRPr="00E52362">
              <w:rPr>
                <w:position w:val="-8"/>
              </w:rPr>
              <w:object w:dxaOrig="1180" w:dyaOrig="279">
                <v:shape id="_x0000_i1882" type="#_x0000_t75" style="width:58.5pt;height:13.5pt" o:ole="">
                  <v:imagedata r:id="rId50" o:title=""/>
                </v:shape>
                <o:OLEObject Type="Embed" ProgID="Equation.DSMT4" ShapeID="_x0000_i1882" DrawAspect="Content" ObjectID="_1525332411" r:id="rId51"/>
              </w:object>
            </w:r>
            <w:r w:rsidR="00A45F1B">
              <w:t xml:space="preserve">    </w:t>
            </w:r>
            <w:r w:rsidR="00337ADC">
              <w:t xml:space="preserve">   </w:t>
            </w:r>
            <w:r w:rsidRPr="00E52362">
              <w:rPr>
                <w:position w:val="-8"/>
              </w:rPr>
              <w:object w:dxaOrig="1600" w:dyaOrig="279">
                <v:shape id="_x0000_i1883" type="#_x0000_t75" style="width:79.5pt;height:13.5pt" o:ole="">
                  <v:imagedata r:id="rId52" o:title=""/>
                </v:shape>
                <o:OLEObject Type="Embed" ProgID="Equation.DSMT4" ShapeID="_x0000_i1883" DrawAspect="Content" ObjectID="_1525332412" r:id="rId53"/>
              </w:object>
            </w:r>
          </w:p>
          <w:p w:rsidR="00720433" w:rsidRDefault="00E52362" w:rsidP="007C32CD">
            <w:pPr>
              <w:spacing w:before="60"/>
            </w:pPr>
            <w:r w:rsidRPr="00302700">
              <w:rPr>
                <w:position w:val="-10"/>
              </w:rPr>
              <w:object w:dxaOrig="2280" w:dyaOrig="320">
                <v:shape id="_x0000_i1884" type="#_x0000_t75" style="width:114pt;height:16.5pt" o:ole="">
                  <v:imagedata r:id="rId54" o:title=""/>
                </v:shape>
                <o:OLEObject Type="Embed" ProgID="Equation.DSMT4" ShapeID="_x0000_i1884" DrawAspect="Content" ObjectID="_1525332413" r:id="rId55"/>
              </w:object>
            </w:r>
          </w:p>
        </w:tc>
        <w:tc>
          <w:tcPr>
            <w:tcW w:w="4213" w:type="dxa"/>
          </w:tcPr>
          <w:p w:rsidR="00720433" w:rsidRDefault="00E93451" w:rsidP="007C32CD">
            <w:pPr>
              <w:spacing w:before="60"/>
            </w:pPr>
            <w:r w:rsidRPr="0010197A">
              <w:rPr>
                <w:position w:val="-6"/>
              </w:rPr>
              <w:object w:dxaOrig="1960" w:dyaOrig="260">
                <v:shape id="_x0000_i1885" type="#_x0000_t75" style="width:97.5pt;height:13.5pt" o:ole="">
                  <v:imagedata r:id="rId56" o:title=""/>
                </v:shape>
                <o:OLEObject Type="Embed" ProgID="Equation.DSMT4" ShapeID="_x0000_i1885" DrawAspect="Content" ObjectID="_1525332414" r:id="rId57"/>
              </w:object>
            </w:r>
          </w:p>
          <w:p w:rsidR="0068368B" w:rsidRDefault="0027206B" w:rsidP="007C32CD">
            <w:pPr>
              <w:spacing w:before="60"/>
            </w:pPr>
            <w:r w:rsidRPr="0010197A">
              <w:rPr>
                <w:position w:val="-6"/>
              </w:rPr>
              <w:object w:dxaOrig="2180" w:dyaOrig="260">
                <v:shape id="_x0000_i1886" type="#_x0000_t75" style="width:109.5pt;height:13.5pt" o:ole="">
                  <v:imagedata r:id="rId58" o:title=""/>
                </v:shape>
                <o:OLEObject Type="Embed" ProgID="Equation.DSMT4" ShapeID="_x0000_i1886" DrawAspect="Content" ObjectID="_1525332415" r:id="rId59"/>
              </w:object>
            </w:r>
          </w:p>
        </w:tc>
      </w:tr>
      <w:tr w:rsidR="007B4F93" w:rsidTr="007C32CD">
        <w:tc>
          <w:tcPr>
            <w:tcW w:w="5056" w:type="dxa"/>
          </w:tcPr>
          <w:p w:rsidR="0027206B" w:rsidRDefault="0027206B" w:rsidP="007C32CD">
            <w:pPr>
              <w:ind w:left="697"/>
            </w:pPr>
            <w:r w:rsidRPr="005643E6">
              <w:rPr>
                <w:position w:val="-20"/>
              </w:rPr>
              <w:object w:dxaOrig="1340" w:dyaOrig="520">
                <v:shape id="_x0000_i1887" type="#_x0000_t75" style="width:67.5pt;height:25.5pt" o:ole="">
                  <v:imagedata r:id="rId60" o:title=""/>
                </v:shape>
                <o:OLEObject Type="Embed" ProgID="Equation.DSMT4" ShapeID="_x0000_i1887" DrawAspect="Content" ObjectID="_1525332416" r:id="rId61"/>
              </w:object>
            </w:r>
          </w:p>
          <w:p w:rsidR="00720433" w:rsidRDefault="0027206B" w:rsidP="007C32CD">
            <w:pPr>
              <w:ind w:left="877"/>
            </w:pPr>
            <w:r w:rsidRPr="00302700">
              <w:rPr>
                <w:position w:val="-6"/>
              </w:rPr>
              <w:object w:dxaOrig="1400" w:dyaOrig="279">
                <v:shape id="_x0000_i1888" type="#_x0000_t75" style="width:70.5pt;height:13.5pt" o:ole="">
                  <v:imagedata r:id="rId62" o:title=""/>
                </v:shape>
                <o:OLEObject Type="Embed" ProgID="Equation.DSMT4" ShapeID="_x0000_i1888" DrawAspect="Content" ObjectID="_1525332417" r:id="rId63"/>
              </w:object>
            </w:r>
          </w:p>
        </w:tc>
        <w:tc>
          <w:tcPr>
            <w:tcW w:w="4692" w:type="dxa"/>
          </w:tcPr>
          <w:p w:rsidR="00720433" w:rsidRDefault="00A01B59" w:rsidP="007C32CD">
            <w:pPr>
              <w:spacing w:before="60"/>
            </w:pPr>
            <w:r w:rsidRPr="0010197A">
              <w:rPr>
                <w:position w:val="-10"/>
              </w:rPr>
              <w:object w:dxaOrig="1500" w:dyaOrig="320">
                <v:shape id="_x0000_i1889" type="#_x0000_t75" style="width:75pt;height:16.5pt" o:ole="">
                  <v:imagedata r:id="rId64" o:title=""/>
                </v:shape>
                <o:OLEObject Type="Embed" ProgID="Equation.DSMT4" ShapeID="_x0000_i1889" DrawAspect="Content" ObjectID="_1525332418" r:id="rId65"/>
              </w:object>
            </w:r>
            <w:r w:rsidR="00E710A3">
              <w:t xml:space="preserve">   </w:t>
            </w:r>
            <w:r>
              <w:t xml:space="preserve"> </w:t>
            </w:r>
            <w:r w:rsidR="00E710A3">
              <w:t xml:space="preserve"> </w:t>
            </w:r>
            <w:r w:rsidRPr="00A01B59">
              <w:rPr>
                <w:position w:val="-8"/>
              </w:rPr>
              <w:object w:dxaOrig="2000" w:dyaOrig="279">
                <v:shape id="_x0000_i1890" type="#_x0000_t75" style="width:100.5pt;height:13.5pt" o:ole="">
                  <v:imagedata r:id="rId66" o:title=""/>
                </v:shape>
                <o:OLEObject Type="Embed" ProgID="Equation.DSMT4" ShapeID="_x0000_i1890" DrawAspect="Content" ObjectID="_1525332419" r:id="rId67"/>
              </w:object>
            </w:r>
          </w:p>
          <w:p w:rsidR="009036E1" w:rsidRDefault="00A01B59" w:rsidP="007C32CD">
            <w:pPr>
              <w:spacing w:before="60"/>
            </w:pPr>
            <w:r w:rsidRPr="00302700">
              <w:rPr>
                <w:position w:val="-10"/>
              </w:rPr>
              <w:object w:dxaOrig="2320" w:dyaOrig="300">
                <v:shape id="_x0000_i1891" type="#_x0000_t75" style="width:115.5pt;height:15pt" o:ole="">
                  <v:imagedata r:id="rId68" o:title=""/>
                </v:shape>
                <o:OLEObject Type="Embed" ProgID="Equation.DSMT4" ShapeID="_x0000_i1891" DrawAspect="Content" ObjectID="_1525332420" r:id="rId69"/>
              </w:object>
            </w:r>
          </w:p>
        </w:tc>
        <w:tc>
          <w:tcPr>
            <w:tcW w:w="4213" w:type="dxa"/>
          </w:tcPr>
          <w:p w:rsidR="00720433" w:rsidRDefault="00C54436" w:rsidP="007C32CD">
            <w:pPr>
              <w:spacing w:before="60"/>
            </w:pPr>
            <w:r w:rsidRPr="0010197A">
              <w:rPr>
                <w:position w:val="-6"/>
              </w:rPr>
              <w:object w:dxaOrig="2540" w:dyaOrig="260">
                <v:shape id="_x0000_i1892" type="#_x0000_t75" style="width:127.5pt;height:13.5pt" o:ole="">
                  <v:imagedata r:id="rId70" o:title=""/>
                </v:shape>
                <o:OLEObject Type="Embed" ProgID="Equation.DSMT4" ShapeID="_x0000_i1892" DrawAspect="Content" ObjectID="_1525332421" r:id="rId71"/>
              </w:object>
            </w:r>
          </w:p>
          <w:p w:rsidR="006D5AB1" w:rsidRDefault="00C54436" w:rsidP="007C32CD">
            <w:pPr>
              <w:spacing w:before="60"/>
            </w:pPr>
            <w:r w:rsidRPr="0010197A">
              <w:rPr>
                <w:position w:val="-6"/>
              </w:rPr>
              <w:object w:dxaOrig="2780" w:dyaOrig="260">
                <v:shape id="_x0000_i1893" type="#_x0000_t75" style="width:139.5pt;height:13.5pt" o:ole="">
                  <v:imagedata r:id="rId72" o:title=""/>
                </v:shape>
                <o:OLEObject Type="Embed" ProgID="Equation.DSMT4" ShapeID="_x0000_i1893" DrawAspect="Content" ObjectID="_1525332422" r:id="rId73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800F42" w:rsidP="007C32CD">
            <w:pPr>
              <w:ind w:left="877"/>
            </w:pPr>
            <w:r w:rsidRPr="005643E6">
              <w:rPr>
                <w:position w:val="-20"/>
              </w:rPr>
              <w:object w:dxaOrig="1660" w:dyaOrig="520">
                <v:shape id="_x0000_i1894" type="#_x0000_t75" style="width:82.5pt;height:25.5pt" o:ole="">
                  <v:imagedata r:id="rId74" o:title=""/>
                </v:shape>
                <o:OLEObject Type="Embed" ProgID="Equation.DSMT4" ShapeID="_x0000_i1894" DrawAspect="Content" ObjectID="_1525332423" r:id="rId75"/>
              </w:object>
            </w:r>
          </w:p>
        </w:tc>
        <w:tc>
          <w:tcPr>
            <w:tcW w:w="4692" w:type="dxa"/>
          </w:tcPr>
          <w:p w:rsidR="00720433" w:rsidRDefault="00A65800" w:rsidP="007C32CD">
            <w:pPr>
              <w:spacing w:before="120"/>
            </w:pPr>
            <w:r w:rsidRPr="00302700">
              <w:rPr>
                <w:position w:val="-10"/>
              </w:rPr>
              <w:object w:dxaOrig="2920" w:dyaOrig="320">
                <v:shape id="_x0000_i1895" type="#_x0000_t75" style="width:145.5pt;height:16.5pt" o:ole="">
                  <v:imagedata r:id="rId76" o:title=""/>
                </v:shape>
                <o:OLEObject Type="Embed" ProgID="Equation.DSMT4" ShapeID="_x0000_i1895" DrawAspect="Content" ObjectID="_1525332424" r:id="rId77"/>
              </w:object>
            </w:r>
          </w:p>
        </w:tc>
        <w:tc>
          <w:tcPr>
            <w:tcW w:w="4213" w:type="dxa"/>
          </w:tcPr>
          <w:p w:rsidR="00720433" w:rsidRDefault="00FA4386" w:rsidP="007C32CD">
            <w:pPr>
              <w:spacing w:before="120"/>
            </w:pPr>
            <w:r w:rsidRPr="0010197A">
              <w:rPr>
                <w:position w:val="-6"/>
              </w:rPr>
              <w:object w:dxaOrig="2580" w:dyaOrig="240">
                <v:shape id="_x0000_i1896" type="#_x0000_t75" style="width:129pt;height:12pt" o:ole="">
                  <v:imagedata r:id="rId78" o:title=""/>
                </v:shape>
                <o:OLEObject Type="Embed" ProgID="Equation.DSMT4" ShapeID="_x0000_i1896" DrawAspect="Content" ObjectID="_1525332425" r:id="rId79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2C1A9C" w:rsidP="007C32CD">
            <w:pPr>
              <w:ind w:left="1057"/>
            </w:pPr>
            <w:r w:rsidRPr="005643E6">
              <w:rPr>
                <w:position w:val="-20"/>
              </w:rPr>
              <w:object w:dxaOrig="1840" w:dyaOrig="520">
                <v:shape id="_x0000_i1897" type="#_x0000_t75" style="width:91.5pt;height:25.5pt" o:ole="">
                  <v:imagedata r:id="rId80" o:title=""/>
                </v:shape>
                <o:OLEObject Type="Embed" ProgID="Equation.DSMT4" ShapeID="_x0000_i1897" DrawAspect="Content" ObjectID="_1525332426" r:id="rId81"/>
              </w:object>
            </w:r>
          </w:p>
        </w:tc>
        <w:tc>
          <w:tcPr>
            <w:tcW w:w="4692" w:type="dxa"/>
          </w:tcPr>
          <w:p w:rsidR="00720433" w:rsidRDefault="00A65800" w:rsidP="007C32CD">
            <w:pPr>
              <w:spacing w:before="120"/>
            </w:pPr>
            <w:r w:rsidRPr="00302700">
              <w:rPr>
                <w:position w:val="-10"/>
              </w:rPr>
              <w:object w:dxaOrig="3180" w:dyaOrig="320">
                <v:shape id="_x0000_i1898" type="#_x0000_t75" style="width:159pt;height:16.5pt" o:ole="">
                  <v:imagedata r:id="rId82" o:title=""/>
                </v:shape>
                <o:OLEObject Type="Embed" ProgID="Equation.DSMT4" ShapeID="_x0000_i1898" DrawAspect="Content" ObjectID="_1525332427" r:id="rId83"/>
              </w:object>
            </w:r>
          </w:p>
        </w:tc>
        <w:tc>
          <w:tcPr>
            <w:tcW w:w="4213" w:type="dxa"/>
          </w:tcPr>
          <w:p w:rsidR="00720433" w:rsidRDefault="00FA4386" w:rsidP="007C32CD">
            <w:pPr>
              <w:spacing w:before="120"/>
            </w:pPr>
            <w:r w:rsidRPr="0010197A">
              <w:rPr>
                <w:position w:val="-6"/>
              </w:rPr>
              <w:object w:dxaOrig="2780" w:dyaOrig="240">
                <v:shape id="_x0000_i1899" type="#_x0000_t75" style="width:138.75pt;height:12pt" o:ole="">
                  <v:imagedata r:id="rId84" o:title=""/>
                </v:shape>
                <o:OLEObject Type="Embed" ProgID="Equation.DSMT4" ShapeID="_x0000_i1899" DrawAspect="Content" ObjectID="_1525332428" r:id="rId85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EA3BA8" w:rsidP="007C32CD">
            <w:pPr>
              <w:ind w:left="1147"/>
            </w:pPr>
            <w:r w:rsidRPr="005643E6">
              <w:rPr>
                <w:position w:val="-20"/>
              </w:rPr>
              <w:object w:dxaOrig="1920" w:dyaOrig="520">
                <v:shape id="_x0000_i1900" type="#_x0000_t75" style="width:96pt;height:25.5pt" o:ole="">
                  <v:imagedata r:id="rId86" o:title=""/>
                </v:shape>
                <o:OLEObject Type="Embed" ProgID="Equation.DSMT4" ShapeID="_x0000_i1900" DrawAspect="Content" ObjectID="_1525332429" r:id="rId87"/>
              </w:object>
            </w:r>
          </w:p>
        </w:tc>
        <w:tc>
          <w:tcPr>
            <w:tcW w:w="4692" w:type="dxa"/>
          </w:tcPr>
          <w:p w:rsidR="00720433" w:rsidRDefault="00A65800" w:rsidP="007C32CD">
            <w:pPr>
              <w:spacing w:before="120"/>
            </w:pPr>
            <w:r w:rsidRPr="00302700">
              <w:rPr>
                <w:position w:val="-10"/>
              </w:rPr>
              <w:object w:dxaOrig="3280" w:dyaOrig="320">
                <v:shape id="_x0000_i1901" type="#_x0000_t75" style="width:163.5pt;height:16.5pt" o:ole="">
                  <v:imagedata r:id="rId88" o:title=""/>
                </v:shape>
                <o:OLEObject Type="Embed" ProgID="Equation.DSMT4" ShapeID="_x0000_i1901" DrawAspect="Content" ObjectID="_1525332430" r:id="rId89"/>
              </w:object>
            </w:r>
          </w:p>
        </w:tc>
        <w:tc>
          <w:tcPr>
            <w:tcW w:w="4213" w:type="dxa"/>
          </w:tcPr>
          <w:p w:rsidR="00720433" w:rsidRDefault="00FA4386" w:rsidP="007C32CD">
            <w:pPr>
              <w:spacing w:before="120"/>
            </w:pPr>
            <w:r w:rsidRPr="0010197A">
              <w:rPr>
                <w:position w:val="-6"/>
              </w:rPr>
              <w:object w:dxaOrig="2980" w:dyaOrig="240">
                <v:shape id="_x0000_i1902" type="#_x0000_t75" style="width:148.5pt;height:12pt" o:ole="">
                  <v:imagedata r:id="rId90" o:title=""/>
                </v:shape>
                <o:OLEObject Type="Embed" ProgID="Equation.DSMT4" ShapeID="_x0000_i1902" DrawAspect="Content" ObjectID="_1525332431" r:id="rId91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5A299E" w:rsidP="007C32CD">
            <w:pPr>
              <w:ind w:left="1147"/>
            </w:pPr>
            <w:r>
              <w:t xml:space="preserve"> </w:t>
            </w:r>
            <w:r w:rsidR="00E710A3">
              <w:t xml:space="preserve"> </w:t>
            </w:r>
            <w:r w:rsidRPr="005643E6">
              <w:rPr>
                <w:position w:val="-20"/>
              </w:rPr>
              <w:object w:dxaOrig="2040" w:dyaOrig="520">
                <v:shape id="_x0000_i1903" type="#_x0000_t75" style="width:102pt;height:25.5pt" o:ole="">
                  <v:imagedata r:id="rId92" o:title=""/>
                </v:shape>
                <o:OLEObject Type="Embed" ProgID="Equation.DSMT4" ShapeID="_x0000_i1903" DrawAspect="Content" ObjectID="_1525332432" r:id="rId93"/>
              </w:object>
            </w:r>
          </w:p>
        </w:tc>
        <w:tc>
          <w:tcPr>
            <w:tcW w:w="4692" w:type="dxa"/>
          </w:tcPr>
          <w:p w:rsidR="00720433" w:rsidRDefault="00A65800" w:rsidP="007C32CD">
            <w:pPr>
              <w:spacing w:before="120"/>
            </w:pPr>
            <w:r w:rsidRPr="00302700">
              <w:rPr>
                <w:position w:val="-10"/>
              </w:rPr>
              <w:object w:dxaOrig="3500" w:dyaOrig="320">
                <v:shape id="_x0000_i1904" type="#_x0000_t75" style="width:175.5pt;height:16.5pt" o:ole="">
                  <v:imagedata r:id="rId94" o:title=""/>
                </v:shape>
                <o:OLEObject Type="Embed" ProgID="Equation.DSMT4" ShapeID="_x0000_i1904" DrawAspect="Content" ObjectID="_1525332433" r:id="rId95"/>
              </w:object>
            </w:r>
          </w:p>
        </w:tc>
        <w:tc>
          <w:tcPr>
            <w:tcW w:w="4213" w:type="dxa"/>
          </w:tcPr>
          <w:p w:rsidR="00720433" w:rsidRDefault="00A902A1" w:rsidP="007C32CD">
            <w:pPr>
              <w:spacing w:before="120"/>
            </w:pPr>
            <w:r w:rsidRPr="0010197A">
              <w:rPr>
                <w:position w:val="-6"/>
              </w:rPr>
              <w:object w:dxaOrig="3200" w:dyaOrig="240">
                <v:shape id="_x0000_i1905" type="#_x0000_t75" style="width:160.5pt;height:12pt" o:ole="">
                  <v:imagedata r:id="rId96" o:title=""/>
                </v:shape>
                <o:OLEObject Type="Embed" ProgID="Equation.DSMT4" ShapeID="_x0000_i1905" DrawAspect="Content" ObjectID="_1525332434" r:id="rId97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7B4F93" w:rsidP="007C32CD">
            <w:pPr>
              <w:ind w:left="1417"/>
            </w:pPr>
            <w:r w:rsidRPr="005643E6">
              <w:rPr>
                <w:position w:val="-20"/>
              </w:rPr>
              <w:object w:dxaOrig="2180" w:dyaOrig="520">
                <v:shape id="_x0000_i1906" type="#_x0000_t75" style="width:109.5pt;height:25.5pt" o:ole="">
                  <v:imagedata r:id="rId98" o:title=""/>
                </v:shape>
                <o:OLEObject Type="Embed" ProgID="Equation.DSMT4" ShapeID="_x0000_i1906" DrawAspect="Content" ObjectID="_1525332435" r:id="rId99"/>
              </w:object>
            </w:r>
          </w:p>
        </w:tc>
        <w:tc>
          <w:tcPr>
            <w:tcW w:w="4692" w:type="dxa"/>
          </w:tcPr>
          <w:p w:rsidR="00720433" w:rsidRDefault="00A01B59" w:rsidP="007C32CD">
            <w:pPr>
              <w:spacing w:before="120"/>
            </w:pPr>
            <w:r w:rsidRPr="00302700">
              <w:rPr>
                <w:position w:val="-10"/>
              </w:rPr>
              <w:object w:dxaOrig="3519" w:dyaOrig="300">
                <v:shape id="_x0000_i1907" type="#_x0000_t75" style="width:175.5pt;height:15pt" o:ole="">
                  <v:imagedata r:id="rId100" o:title=""/>
                </v:shape>
                <o:OLEObject Type="Embed" ProgID="Equation.DSMT4" ShapeID="_x0000_i1907" DrawAspect="Content" ObjectID="_1525332436" r:id="rId101"/>
              </w:object>
            </w:r>
          </w:p>
        </w:tc>
        <w:tc>
          <w:tcPr>
            <w:tcW w:w="4213" w:type="dxa"/>
          </w:tcPr>
          <w:p w:rsidR="00720433" w:rsidRDefault="00A902A1" w:rsidP="007C32CD">
            <w:pPr>
              <w:spacing w:before="120"/>
            </w:pPr>
            <w:r w:rsidRPr="0010197A">
              <w:rPr>
                <w:position w:val="-6"/>
              </w:rPr>
              <w:object w:dxaOrig="3400" w:dyaOrig="240">
                <v:shape id="_x0000_i1908" type="#_x0000_t75" style="width:169.5pt;height:12pt" o:ole="">
                  <v:imagedata r:id="rId102" o:title=""/>
                </v:shape>
                <o:OLEObject Type="Embed" ProgID="Equation.DSMT4" ShapeID="_x0000_i1908" DrawAspect="Content" ObjectID="_1525332437" r:id="rId103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5B0D0C" w:rsidP="007C32CD">
            <w:pPr>
              <w:ind w:left="1417"/>
            </w:pPr>
            <w:r>
              <w:t xml:space="preserve"> </w:t>
            </w:r>
            <w:r w:rsidR="001F2351" w:rsidRPr="005643E6">
              <w:rPr>
                <w:position w:val="-20"/>
              </w:rPr>
              <w:object w:dxaOrig="2299" w:dyaOrig="520">
                <v:shape id="_x0000_i1909" type="#_x0000_t75" style="width:115.5pt;height:25.5pt" o:ole="">
                  <v:imagedata r:id="rId104" o:title=""/>
                </v:shape>
                <o:OLEObject Type="Embed" ProgID="Equation.DSMT4" ShapeID="_x0000_i1909" DrawAspect="Content" ObjectID="_1525332438" r:id="rId105"/>
              </w:object>
            </w:r>
          </w:p>
        </w:tc>
        <w:tc>
          <w:tcPr>
            <w:tcW w:w="4692" w:type="dxa"/>
          </w:tcPr>
          <w:p w:rsidR="00720433" w:rsidRDefault="004363EF" w:rsidP="007C32CD">
            <w:pPr>
              <w:spacing w:before="120"/>
            </w:pPr>
            <w:r w:rsidRPr="00302700">
              <w:rPr>
                <w:position w:val="-10"/>
              </w:rPr>
              <w:object w:dxaOrig="3720" w:dyaOrig="300">
                <v:shape id="_x0000_i1910" type="#_x0000_t75" style="width:186pt;height:15pt" o:ole="">
                  <v:imagedata r:id="rId106" o:title=""/>
                </v:shape>
                <o:OLEObject Type="Embed" ProgID="Equation.DSMT4" ShapeID="_x0000_i1910" DrawAspect="Content" ObjectID="_1525332439" r:id="rId107"/>
              </w:object>
            </w:r>
          </w:p>
        </w:tc>
        <w:tc>
          <w:tcPr>
            <w:tcW w:w="4213" w:type="dxa"/>
          </w:tcPr>
          <w:p w:rsidR="00720433" w:rsidRDefault="00A902A1" w:rsidP="007C32CD">
            <w:pPr>
              <w:spacing w:before="120"/>
            </w:pPr>
            <w:r w:rsidRPr="0010197A">
              <w:rPr>
                <w:position w:val="-6"/>
              </w:rPr>
              <w:object w:dxaOrig="3600" w:dyaOrig="240">
                <v:shape id="_x0000_i1911" type="#_x0000_t75" style="width:180pt;height:12pt" o:ole="">
                  <v:imagedata r:id="rId108" o:title=""/>
                </v:shape>
                <o:OLEObject Type="Embed" ProgID="Equation.DSMT4" ShapeID="_x0000_i1911" DrawAspect="Content" ObjectID="_1525332440" r:id="rId109"/>
              </w:object>
            </w:r>
          </w:p>
        </w:tc>
      </w:tr>
      <w:tr w:rsidR="007B4F93" w:rsidTr="007C32CD">
        <w:tc>
          <w:tcPr>
            <w:tcW w:w="5056" w:type="dxa"/>
          </w:tcPr>
          <w:p w:rsidR="00720433" w:rsidRDefault="008E58EA" w:rsidP="007C32CD">
            <w:pPr>
              <w:ind w:left="1597"/>
            </w:pPr>
            <w:r w:rsidRPr="005643E6">
              <w:rPr>
                <w:position w:val="-20"/>
              </w:rPr>
              <w:object w:dxaOrig="2380" w:dyaOrig="520">
                <v:shape id="_x0000_i1912" type="#_x0000_t75" style="width:118.5pt;height:25.5pt" o:ole="">
                  <v:imagedata r:id="rId110" o:title=""/>
                </v:shape>
                <o:OLEObject Type="Embed" ProgID="Equation.DSMT4" ShapeID="_x0000_i1912" DrawAspect="Content" ObjectID="_1525332441" r:id="rId111"/>
              </w:object>
            </w:r>
          </w:p>
        </w:tc>
        <w:tc>
          <w:tcPr>
            <w:tcW w:w="4692" w:type="dxa"/>
          </w:tcPr>
          <w:p w:rsidR="00720433" w:rsidRDefault="004363EF" w:rsidP="007C32CD">
            <w:pPr>
              <w:spacing w:before="120"/>
            </w:pPr>
            <w:r w:rsidRPr="004363EF">
              <w:rPr>
                <w:position w:val="-8"/>
              </w:rPr>
              <w:object w:dxaOrig="3820" w:dyaOrig="279">
                <v:shape id="_x0000_i1913" type="#_x0000_t75" style="width:190.5pt;height:13.5pt" o:ole="">
                  <v:imagedata r:id="rId112" o:title=""/>
                </v:shape>
                <o:OLEObject Type="Embed" ProgID="Equation.DSMT4" ShapeID="_x0000_i1913" DrawAspect="Content" ObjectID="_1525332442" r:id="rId113"/>
              </w:object>
            </w:r>
          </w:p>
        </w:tc>
        <w:tc>
          <w:tcPr>
            <w:tcW w:w="4213" w:type="dxa"/>
          </w:tcPr>
          <w:p w:rsidR="00720433" w:rsidRDefault="00A902A1" w:rsidP="007C32CD">
            <w:pPr>
              <w:spacing w:before="120"/>
            </w:pPr>
            <w:r w:rsidRPr="0010197A">
              <w:rPr>
                <w:position w:val="-6"/>
              </w:rPr>
              <w:object w:dxaOrig="3800" w:dyaOrig="240">
                <v:shape id="_x0000_i1914" type="#_x0000_t75" style="width:190.5pt;height:12pt" o:ole="">
                  <v:imagedata r:id="rId114" o:title=""/>
                </v:shape>
                <o:OLEObject Type="Embed" ProgID="Equation.DSMT4" ShapeID="_x0000_i1914" DrawAspect="Content" ObjectID="_1525332443" r:id="rId115"/>
              </w:object>
            </w:r>
          </w:p>
        </w:tc>
      </w:tr>
      <w:tr w:rsidR="007E65C1" w:rsidTr="007C32CD">
        <w:tc>
          <w:tcPr>
            <w:tcW w:w="5056" w:type="dxa"/>
          </w:tcPr>
          <w:p w:rsidR="007E65C1" w:rsidRDefault="00A726E3" w:rsidP="007C32CD">
            <w:pPr>
              <w:ind w:left="1417"/>
            </w:pPr>
            <w:r>
              <w:t xml:space="preserve"> </w:t>
            </w:r>
            <w:r w:rsidR="00792C43">
              <w:t xml:space="preserve"> </w:t>
            </w:r>
            <w:r>
              <w:t xml:space="preserve">   </w:t>
            </w:r>
            <w:r w:rsidR="00E225E8" w:rsidRPr="005643E6">
              <w:rPr>
                <w:position w:val="-20"/>
              </w:rPr>
              <w:object w:dxaOrig="2400" w:dyaOrig="520">
                <v:shape id="_x0000_i1915" type="#_x0000_t75" style="width:120pt;height:25.5pt" o:ole="">
                  <v:imagedata r:id="rId116" o:title=""/>
                </v:shape>
                <o:OLEObject Type="Embed" ProgID="Equation.DSMT4" ShapeID="_x0000_i1915" DrawAspect="Content" ObjectID="_1525332444" r:id="rId117"/>
              </w:object>
            </w:r>
          </w:p>
        </w:tc>
        <w:tc>
          <w:tcPr>
            <w:tcW w:w="4692" w:type="dxa"/>
          </w:tcPr>
          <w:p w:rsidR="007E65C1" w:rsidRDefault="00E225E8" w:rsidP="007C32CD">
            <w:pPr>
              <w:spacing w:before="120"/>
            </w:pPr>
            <w:r w:rsidRPr="00E225E8">
              <w:rPr>
                <w:position w:val="-10"/>
              </w:rPr>
              <w:object w:dxaOrig="4080" w:dyaOrig="300">
                <v:shape id="_x0000_i1916" type="#_x0000_t75" style="width:204pt;height:15pt" o:ole="">
                  <v:imagedata r:id="rId118" o:title=""/>
                </v:shape>
                <o:OLEObject Type="Embed" ProgID="Equation.DSMT4" ShapeID="_x0000_i1916" DrawAspect="Content" ObjectID="_1525332445" r:id="rId119"/>
              </w:object>
            </w:r>
          </w:p>
        </w:tc>
        <w:tc>
          <w:tcPr>
            <w:tcW w:w="4213" w:type="dxa"/>
          </w:tcPr>
          <w:p w:rsidR="007E65C1" w:rsidRDefault="00CC0EB8" w:rsidP="007C32CD">
            <w:pPr>
              <w:spacing w:before="120"/>
            </w:pPr>
            <w:r w:rsidRPr="0010197A">
              <w:rPr>
                <w:position w:val="-6"/>
              </w:rPr>
              <w:object w:dxaOrig="4000" w:dyaOrig="240">
                <v:shape id="_x0000_i1917" type="#_x0000_t75" style="width:199.5pt;height:12pt" o:ole="">
                  <v:imagedata r:id="rId120" o:title=""/>
                </v:shape>
                <o:OLEObject Type="Embed" ProgID="Equation.DSMT4" ShapeID="_x0000_i1917" DrawAspect="Content" ObjectID="_1525332446" r:id="rId121"/>
              </w:object>
            </w:r>
          </w:p>
        </w:tc>
      </w:tr>
      <w:tr w:rsidR="007E65C1" w:rsidTr="007C32CD">
        <w:tc>
          <w:tcPr>
            <w:tcW w:w="5056" w:type="dxa"/>
          </w:tcPr>
          <w:p w:rsidR="007E65C1" w:rsidRDefault="001F5A3D" w:rsidP="007C32CD">
            <w:pPr>
              <w:ind w:left="1777"/>
            </w:pPr>
            <w:r w:rsidRPr="005643E6">
              <w:rPr>
                <w:position w:val="-20"/>
              </w:rPr>
              <w:object w:dxaOrig="2680" w:dyaOrig="520">
                <v:shape id="_x0000_i1918" type="#_x0000_t75" style="width:133.5pt;height:25.5pt" o:ole="">
                  <v:imagedata r:id="rId122" o:title=""/>
                </v:shape>
                <o:OLEObject Type="Embed" ProgID="Equation.DSMT4" ShapeID="_x0000_i1918" DrawAspect="Content" ObjectID="_1525332447" r:id="rId123"/>
              </w:object>
            </w:r>
          </w:p>
        </w:tc>
        <w:tc>
          <w:tcPr>
            <w:tcW w:w="4692" w:type="dxa"/>
          </w:tcPr>
          <w:p w:rsidR="007E65C1" w:rsidRDefault="00F81115" w:rsidP="007C32CD">
            <w:pPr>
              <w:spacing w:before="120"/>
            </w:pPr>
            <w:r w:rsidRPr="00E225E8">
              <w:rPr>
                <w:position w:val="-10"/>
              </w:rPr>
              <w:object w:dxaOrig="4480" w:dyaOrig="300">
                <v:shape id="_x0000_i1919" type="#_x0000_t75" style="width:223.5pt;height:15pt" o:ole="">
                  <v:imagedata r:id="rId124" o:title=""/>
                </v:shape>
                <o:OLEObject Type="Embed" ProgID="Equation.DSMT4" ShapeID="_x0000_i1919" DrawAspect="Content" ObjectID="_1525332448" r:id="rId125"/>
              </w:object>
            </w:r>
          </w:p>
        </w:tc>
        <w:tc>
          <w:tcPr>
            <w:tcW w:w="4213" w:type="dxa"/>
          </w:tcPr>
          <w:p w:rsidR="007E65C1" w:rsidRDefault="007E65C1" w:rsidP="007C32CD">
            <w:pPr>
              <w:spacing w:before="120"/>
            </w:pPr>
          </w:p>
        </w:tc>
      </w:tr>
      <w:tr w:rsidR="007162A5" w:rsidTr="007C32CD">
        <w:tc>
          <w:tcPr>
            <w:tcW w:w="5056" w:type="dxa"/>
          </w:tcPr>
          <w:p w:rsidR="007162A5" w:rsidRDefault="007162A5" w:rsidP="007C32CD">
            <w:pPr>
              <w:ind w:left="1777"/>
            </w:pPr>
            <w:r w:rsidRPr="007162A5">
              <w:rPr>
                <w:position w:val="-18"/>
              </w:rPr>
              <w:object w:dxaOrig="2700" w:dyaOrig="480">
                <v:shape id="_x0000_i1920" type="#_x0000_t75" style="width:135pt;height:24pt" o:ole="">
                  <v:imagedata r:id="rId126" o:title=""/>
                </v:shape>
                <o:OLEObject Type="Embed" ProgID="Equation.DSMT4" ShapeID="_x0000_i1920" DrawAspect="Content" ObjectID="_1525332449" r:id="rId127"/>
              </w:object>
            </w:r>
          </w:p>
        </w:tc>
        <w:tc>
          <w:tcPr>
            <w:tcW w:w="4692" w:type="dxa"/>
          </w:tcPr>
          <w:p w:rsidR="007162A5" w:rsidRDefault="007162A5" w:rsidP="007C32CD">
            <w:pPr>
              <w:spacing w:before="120"/>
            </w:pPr>
          </w:p>
        </w:tc>
        <w:tc>
          <w:tcPr>
            <w:tcW w:w="4213" w:type="dxa"/>
          </w:tcPr>
          <w:p w:rsidR="007162A5" w:rsidRDefault="007162A5" w:rsidP="007C32CD">
            <w:pPr>
              <w:spacing w:before="120"/>
            </w:pPr>
          </w:p>
        </w:tc>
      </w:tr>
    </w:tbl>
    <w:p w:rsidR="00763AB2" w:rsidRDefault="00763AB2">
      <w:r w:rsidRPr="00271C0D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0B1D759" wp14:editId="619F39F0">
                <wp:simplePos x="0" y="0"/>
                <wp:positionH relativeFrom="column">
                  <wp:posOffset>520700</wp:posOffset>
                </wp:positionH>
                <wp:positionV relativeFrom="paragraph">
                  <wp:posOffset>219075</wp:posOffset>
                </wp:positionV>
                <wp:extent cx="45085" cy="106045"/>
                <wp:effectExtent l="38100" t="38100" r="50165" b="2730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085" cy="10604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430603" id="Straight Arrow Connector 7" o:spid="_x0000_s1026" type="#_x0000_t32" style="position:absolute;margin-left:41pt;margin-top:17.25pt;width:3.55pt;height:8.3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" strokecolor="red" strokeweight=".5pt">
                <v:stroke endarrow="block" joinstyle="miter"/>
              </v:shape>
            </w:pict>
          </mc:Fallback>
        </mc:AlternateContent>
      </w:r>
      <w:r w:rsidRPr="00271C0D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038A652" wp14:editId="38516C62">
                <wp:simplePos x="0" y="0"/>
                <wp:positionH relativeFrom="column">
                  <wp:posOffset>652145</wp:posOffset>
                </wp:positionH>
                <wp:positionV relativeFrom="paragraph">
                  <wp:posOffset>205105</wp:posOffset>
                </wp:positionV>
                <wp:extent cx="124358" cy="86818"/>
                <wp:effectExtent l="0" t="38100" r="47625" b="2794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4358" cy="8681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00CC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98AEC1" id="Straight Arrow Connector 6" o:spid="_x0000_s1026" type="#_x0000_t32" style="position:absolute;margin-left:51.35pt;margin-top:16.15pt;width:9.8pt;height:6.8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" strokecolor="#00c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F8FC93B" wp14:editId="6A279899">
                <wp:simplePos x="0" y="0"/>
                <wp:positionH relativeFrom="column">
                  <wp:posOffset>208915</wp:posOffset>
                </wp:positionH>
                <wp:positionV relativeFrom="paragraph">
                  <wp:posOffset>211455</wp:posOffset>
                </wp:positionV>
                <wp:extent cx="104775" cy="171450"/>
                <wp:effectExtent l="0" t="0" r="66675" b="571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1714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47EFA8" id="Straight Arrow Connector 5" o:spid="_x0000_s1026" type="#_x0000_t32" style="position:absolute;margin-left:16.45pt;margin-top:16.65pt;width:8.25pt;height:13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" strokecolor="#0d0d0d [3069]" strokeweight=".5pt">
                <v:stroke endarrow="block" joinstyle="miter"/>
              </v:shape>
            </w:pict>
          </mc:Fallback>
        </mc:AlternateContent>
      </w:r>
      <w:r>
        <w:t xml:space="preserve">   </w:t>
      </w:r>
      <w:r w:rsidRPr="00DA259A">
        <w:rPr>
          <w:position w:val="-10"/>
        </w:rPr>
        <w:object w:dxaOrig="260" w:dyaOrig="380">
          <v:shape id="_x0000_i2369" type="#_x0000_t75" style="width:12.75pt;height:18.75pt" o:ole="">
            <v:imagedata r:id="rId128" o:title=""/>
          </v:shape>
          <o:OLEObject Type="Embed" ProgID="Equation.DSMT4" ShapeID="_x0000_i2369" DrawAspect="Content" ObjectID="_1525332450" r:id="rId129"/>
        </w:object>
      </w:r>
      <w:r>
        <w:t xml:space="preserve">     </w:t>
      </w:r>
      <w:r w:rsidRPr="00DA259A">
        <w:rPr>
          <w:position w:val="-10"/>
        </w:rPr>
        <w:object w:dxaOrig="300" w:dyaOrig="380">
          <v:shape id="_x0000_i2306" type="#_x0000_t75" style="width:15pt;height:18.75pt" o:ole="">
            <v:imagedata r:id="rId130" o:title=""/>
          </v:shape>
          <o:OLEObject Type="Embed" ProgID="Equation.DSMT4" ShapeID="_x0000_i2306" DrawAspect="Content" ObjectID="_1525332451" r:id="rId131"/>
        </w:object>
      </w:r>
      <w:r>
        <w:t xml:space="preserve">    </w:t>
      </w:r>
      <w:r w:rsidRPr="00DA259A">
        <w:rPr>
          <w:position w:val="-10"/>
        </w:rPr>
        <w:object w:dxaOrig="279" w:dyaOrig="380">
          <v:shape id="_x0000_i2243" type="#_x0000_t75" style="width:14.25pt;height:18.75pt" o:ole="">
            <v:imagedata r:id="rId132" o:title=""/>
          </v:shape>
          <o:OLEObject Type="Embed" ProgID="Equation.DSMT4" ShapeID="_x0000_i2243" DrawAspect="Content" ObjectID="_1525332452" r:id="rId133"/>
        </w:object>
      </w:r>
    </w:p>
    <w:sectPr w:rsidR="00763AB2" w:rsidSect="00FA24D8">
      <w:headerReference w:type="default" r:id="rId134"/>
      <w:pgSz w:w="15840" w:h="12240" w:orient="landscape" w:code="1"/>
      <w:pgMar w:top="576" w:right="864" w:bottom="432" w:left="864" w:header="288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6269" w:rsidRDefault="00B36269" w:rsidP="00AA4476">
      <w:pPr>
        <w:spacing w:line="240" w:lineRule="auto"/>
      </w:pPr>
      <w:r>
        <w:separator/>
      </w:r>
    </w:p>
  </w:endnote>
  <w:endnote w:type="continuationSeparator" w:id="0">
    <w:p w:rsidR="00B36269" w:rsidRDefault="00B36269" w:rsidP="00AA44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6269" w:rsidRDefault="00B36269" w:rsidP="00AA4476">
      <w:pPr>
        <w:spacing w:line="240" w:lineRule="auto"/>
      </w:pPr>
      <w:r>
        <w:separator/>
      </w:r>
    </w:p>
  </w:footnote>
  <w:footnote w:type="continuationSeparator" w:id="0">
    <w:p w:rsidR="00B36269" w:rsidRDefault="00B36269" w:rsidP="00AA447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4476" w:rsidRDefault="00AA4476" w:rsidP="00AA4476">
    <w:pPr>
      <w:pStyle w:val="Header"/>
      <w:jc w:val="center"/>
    </w:pPr>
    <w:r w:rsidRPr="00AA4476">
      <w:rPr>
        <w:position w:val="-8"/>
      </w:rPr>
      <w:object w:dxaOrig="3120" w:dyaOrig="3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91" type="#_x0000_t75" style="width:156pt;height:18pt" o:ole="">
          <v:imagedata r:id="rId1" o:title=""/>
        </v:shape>
        <o:OLEObject Type="Embed" ProgID="Equation.DSMT4" ShapeID="_x0000_i1091" DrawAspect="Content" ObjectID="_1525332453" r:id="rId2"/>
      </w:objec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97A"/>
    <w:rsid w:val="00000A0E"/>
    <w:rsid w:val="000059E4"/>
    <w:rsid w:val="0001253E"/>
    <w:rsid w:val="00012F57"/>
    <w:rsid w:val="00013342"/>
    <w:rsid w:val="00014290"/>
    <w:rsid w:val="000151D2"/>
    <w:rsid w:val="0001551E"/>
    <w:rsid w:val="00016B88"/>
    <w:rsid w:val="00017176"/>
    <w:rsid w:val="0002471A"/>
    <w:rsid w:val="00024D67"/>
    <w:rsid w:val="000272A7"/>
    <w:rsid w:val="00032CC1"/>
    <w:rsid w:val="00033392"/>
    <w:rsid w:val="00034A07"/>
    <w:rsid w:val="00036335"/>
    <w:rsid w:val="0004110B"/>
    <w:rsid w:val="000539E1"/>
    <w:rsid w:val="0005490C"/>
    <w:rsid w:val="00055286"/>
    <w:rsid w:val="00060262"/>
    <w:rsid w:val="000640EF"/>
    <w:rsid w:val="000653A8"/>
    <w:rsid w:val="00073E71"/>
    <w:rsid w:val="00081D38"/>
    <w:rsid w:val="00082007"/>
    <w:rsid w:val="00093BC6"/>
    <w:rsid w:val="00094348"/>
    <w:rsid w:val="000A3A12"/>
    <w:rsid w:val="000A6989"/>
    <w:rsid w:val="000B728F"/>
    <w:rsid w:val="000B7C4C"/>
    <w:rsid w:val="000B7CA8"/>
    <w:rsid w:val="000C187F"/>
    <w:rsid w:val="000C2CB5"/>
    <w:rsid w:val="000C35C6"/>
    <w:rsid w:val="000C39FE"/>
    <w:rsid w:val="000C3AA8"/>
    <w:rsid w:val="000C5C53"/>
    <w:rsid w:val="000C67D0"/>
    <w:rsid w:val="000C68F4"/>
    <w:rsid w:val="000C71DC"/>
    <w:rsid w:val="000D180B"/>
    <w:rsid w:val="000D1BEF"/>
    <w:rsid w:val="000D22CC"/>
    <w:rsid w:val="000D4EA6"/>
    <w:rsid w:val="000D4FBA"/>
    <w:rsid w:val="000D69C1"/>
    <w:rsid w:val="000D7783"/>
    <w:rsid w:val="000E4A4D"/>
    <w:rsid w:val="000E68B2"/>
    <w:rsid w:val="000F0F0B"/>
    <w:rsid w:val="000F4660"/>
    <w:rsid w:val="000F5137"/>
    <w:rsid w:val="000F78E7"/>
    <w:rsid w:val="001017B2"/>
    <w:rsid w:val="001018BF"/>
    <w:rsid w:val="0010197A"/>
    <w:rsid w:val="0010269A"/>
    <w:rsid w:val="00105F7E"/>
    <w:rsid w:val="001127DD"/>
    <w:rsid w:val="00113E73"/>
    <w:rsid w:val="001148D2"/>
    <w:rsid w:val="00115406"/>
    <w:rsid w:val="001159F1"/>
    <w:rsid w:val="00120842"/>
    <w:rsid w:val="00121510"/>
    <w:rsid w:val="001230E1"/>
    <w:rsid w:val="00123EE1"/>
    <w:rsid w:val="00124C30"/>
    <w:rsid w:val="001255C0"/>
    <w:rsid w:val="0012561F"/>
    <w:rsid w:val="00131C06"/>
    <w:rsid w:val="001333B0"/>
    <w:rsid w:val="0013407C"/>
    <w:rsid w:val="00134E9E"/>
    <w:rsid w:val="0013610D"/>
    <w:rsid w:val="00145C12"/>
    <w:rsid w:val="00147D0F"/>
    <w:rsid w:val="00147EBB"/>
    <w:rsid w:val="001504B7"/>
    <w:rsid w:val="00154952"/>
    <w:rsid w:val="00156555"/>
    <w:rsid w:val="0016168C"/>
    <w:rsid w:val="001620FE"/>
    <w:rsid w:val="00164269"/>
    <w:rsid w:val="0017098C"/>
    <w:rsid w:val="0017119B"/>
    <w:rsid w:val="00175444"/>
    <w:rsid w:val="001777A8"/>
    <w:rsid w:val="00180738"/>
    <w:rsid w:val="00185EE6"/>
    <w:rsid w:val="0018663A"/>
    <w:rsid w:val="00187661"/>
    <w:rsid w:val="00190062"/>
    <w:rsid w:val="00191947"/>
    <w:rsid w:val="001928DA"/>
    <w:rsid w:val="001952B9"/>
    <w:rsid w:val="001A0119"/>
    <w:rsid w:val="001A3DDE"/>
    <w:rsid w:val="001A5D26"/>
    <w:rsid w:val="001A6AEC"/>
    <w:rsid w:val="001A770A"/>
    <w:rsid w:val="001B0CA2"/>
    <w:rsid w:val="001C1601"/>
    <w:rsid w:val="001C2441"/>
    <w:rsid w:val="001C561B"/>
    <w:rsid w:val="001D22C5"/>
    <w:rsid w:val="001D3BDB"/>
    <w:rsid w:val="001D7B83"/>
    <w:rsid w:val="001E209A"/>
    <w:rsid w:val="001E366F"/>
    <w:rsid w:val="001E4614"/>
    <w:rsid w:val="001E5102"/>
    <w:rsid w:val="001E6EFF"/>
    <w:rsid w:val="001F0B47"/>
    <w:rsid w:val="001F2351"/>
    <w:rsid w:val="001F32E6"/>
    <w:rsid w:val="001F534D"/>
    <w:rsid w:val="001F5A3D"/>
    <w:rsid w:val="001F6673"/>
    <w:rsid w:val="001F70F0"/>
    <w:rsid w:val="00201454"/>
    <w:rsid w:val="0020394B"/>
    <w:rsid w:val="00206608"/>
    <w:rsid w:val="002072C0"/>
    <w:rsid w:val="00212D06"/>
    <w:rsid w:val="00214D0F"/>
    <w:rsid w:val="002168D8"/>
    <w:rsid w:val="002206E2"/>
    <w:rsid w:val="00221AA6"/>
    <w:rsid w:val="002258A9"/>
    <w:rsid w:val="002272E7"/>
    <w:rsid w:val="00235900"/>
    <w:rsid w:val="0023601E"/>
    <w:rsid w:val="00243422"/>
    <w:rsid w:val="00243F76"/>
    <w:rsid w:val="0024551F"/>
    <w:rsid w:val="00250B23"/>
    <w:rsid w:val="0025116A"/>
    <w:rsid w:val="002511EB"/>
    <w:rsid w:val="00252450"/>
    <w:rsid w:val="002543A8"/>
    <w:rsid w:val="002544F5"/>
    <w:rsid w:val="00255394"/>
    <w:rsid w:val="00256E10"/>
    <w:rsid w:val="002607C4"/>
    <w:rsid w:val="00271AD8"/>
    <w:rsid w:val="00271C0D"/>
    <w:rsid w:val="00271F47"/>
    <w:rsid w:val="0027206B"/>
    <w:rsid w:val="002765B3"/>
    <w:rsid w:val="00281922"/>
    <w:rsid w:val="00282089"/>
    <w:rsid w:val="002827AB"/>
    <w:rsid w:val="00282F8D"/>
    <w:rsid w:val="00285E32"/>
    <w:rsid w:val="00286D4F"/>
    <w:rsid w:val="002954CE"/>
    <w:rsid w:val="002A1E07"/>
    <w:rsid w:val="002B0F87"/>
    <w:rsid w:val="002B154D"/>
    <w:rsid w:val="002B4C9F"/>
    <w:rsid w:val="002C1A9C"/>
    <w:rsid w:val="002C5743"/>
    <w:rsid w:val="002C57B0"/>
    <w:rsid w:val="002C57D9"/>
    <w:rsid w:val="002C62BC"/>
    <w:rsid w:val="002D01C8"/>
    <w:rsid w:val="002D2408"/>
    <w:rsid w:val="002D33CD"/>
    <w:rsid w:val="002D375F"/>
    <w:rsid w:val="002D415A"/>
    <w:rsid w:val="002D4DB1"/>
    <w:rsid w:val="002E2F10"/>
    <w:rsid w:val="002E6CE9"/>
    <w:rsid w:val="002E7E7F"/>
    <w:rsid w:val="00300744"/>
    <w:rsid w:val="00301EB7"/>
    <w:rsid w:val="00302700"/>
    <w:rsid w:val="003029D6"/>
    <w:rsid w:val="00304C12"/>
    <w:rsid w:val="00305F52"/>
    <w:rsid w:val="00307292"/>
    <w:rsid w:val="00310C09"/>
    <w:rsid w:val="00310F20"/>
    <w:rsid w:val="00311627"/>
    <w:rsid w:val="00312EBD"/>
    <w:rsid w:val="00314B40"/>
    <w:rsid w:val="00317183"/>
    <w:rsid w:val="00322738"/>
    <w:rsid w:val="003239C4"/>
    <w:rsid w:val="00330CF6"/>
    <w:rsid w:val="00335278"/>
    <w:rsid w:val="003361E3"/>
    <w:rsid w:val="00337AC7"/>
    <w:rsid w:val="00337ADC"/>
    <w:rsid w:val="00340086"/>
    <w:rsid w:val="00340293"/>
    <w:rsid w:val="003456A4"/>
    <w:rsid w:val="00351C9A"/>
    <w:rsid w:val="00353053"/>
    <w:rsid w:val="00364044"/>
    <w:rsid w:val="003665FC"/>
    <w:rsid w:val="00370972"/>
    <w:rsid w:val="003723D3"/>
    <w:rsid w:val="0037503D"/>
    <w:rsid w:val="0037507E"/>
    <w:rsid w:val="003756A4"/>
    <w:rsid w:val="003758AE"/>
    <w:rsid w:val="00382A9D"/>
    <w:rsid w:val="00382B2E"/>
    <w:rsid w:val="0038692F"/>
    <w:rsid w:val="0038786E"/>
    <w:rsid w:val="00387D9E"/>
    <w:rsid w:val="00390DE2"/>
    <w:rsid w:val="00394359"/>
    <w:rsid w:val="00394E37"/>
    <w:rsid w:val="00395B33"/>
    <w:rsid w:val="00396AEC"/>
    <w:rsid w:val="0039791F"/>
    <w:rsid w:val="003A032E"/>
    <w:rsid w:val="003A0729"/>
    <w:rsid w:val="003A271E"/>
    <w:rsid w:val="003A2F2F"/>
    <w:rsid w:val="003A4E1E"/>
    <w:rsid w:val="003A60EA"/>
    <w:rsid w:val="003B0254"/>
    <w:rsid w:val="003B02A8"/>
    <w:rsid w:val="003C008F"/>
    <w:rsid w:val="003C388C"/>
    <w:rsid w:val="003D11F2"/>
    <w:rsid w:val="003D4592"/>
    <w:rsid w:val="003D50D5"/>
    <w:rsid w:val="003D55F4"/>
    <w:rsid w:val="003D5DDB"/>
    <w:rsid w:val="003E2105"/>
    <w:rsid w:val="003E74D0"/>
    <w:rsid w:val="003E7610"/>
    <w:rsid w:val="003F24B3"/>
    <w:rsid w:val="003F4543"/>
    <w:rsid w:val="003F5604"/>
    <w:rsid w:val="003F61E5"/>
    <w:rsid w:val="003F789E"/>
    <w:rsid w:val="0040282E"/>
    <w:rsid w:val="00402B61"/>
    <w:rsid w:val="00403EEB"/>
    <w:rsid w:val="004040FF"/>
    <w:rsid w:val="00410F59"/>
    <w:rsid w:val="00412052"/>
    <w:rsid w:val="00412F99"/>
    <w:rsid w:val="004179B9"/>
    <w:rsid w:val="004234C3"/>
    <w:rsid w:val="00427D10"/>
    <w:rsid w:val="00430747"/>
    <w:rsid w:val="00432CBE"/>
    <w:rsid w:val="0043484B"/>
    <w:rsid w:val="004363EF"/>
    <w:rsid w:val="0044120A"/>
    <w:rsid w:val="004428BF"/>
    <w:rsid w:val="00445349"/>
    <w:rsid w:val="0044700A"/>
    <w:rsid w:val="00453896"/>
    <w:rsid w:val="0046130C"/>
    <w:rsid w:val="0046445F"/>
    <w:rsid w:val="00466F20"/>
    <w:rsid w:val="00475AF9"/>
    <w:rsid w:val="004812FB"/>
    <w:rsid w:val="00482B39"/>
    <w:rsid w:val="00491156"/>
    <w:rsid w:val="0049252B"/>
    <w:rsid w:val="004A1D27"/>
    <w:rsid w:val="004A238E"/>
    <w:rsid w:val="004B09F4"/>
    <w:rsid w:val="004B19D7"/>
    <w:rsid w:val="004B320A"/>
    <w:rsid w:val="004B526F"/>
    <w:rsid w:val="004B7287"/>
    <w:rsid w:val="004C2647"/>
    <w:rsid w:val="004D0A15"/>
    <w:rsid w:val="004D1119"/>
    <w:rsid w:val="004D37BB"/>
    <w:rsid w:val="004D3EF5"/>
    <w:rsid w:val="004D7420"/>
    <w:rsid w:val="004E21DC"/>
    <w:rsid w:val="004E2478"/>
    <w:rsid w:val="0050155F"/>
    <w:rsid w:val="00502C57"/>
    <w:rsid w:val="00505A39"/>
    <w:rsid w:val="0050611E"/>
    <w:rsid w:val="005120F6"/>
    <w:rsid w:val="0051398F"/>
    <w:rsid w:val="00516F55"/>
    <w:rsid w:val="005172B5"/>
    <w:rsid w:val="00522AB0"/>
    <w:rsid w:val="00523973"/>
    <w:rsid w:val="00524318"/>
    <w:rsid w:val="005249B4"/>
    <w:rsid w:val="0053162C"/>
    <w:rsid w:val="005360DF"/>
    <w:rsid w:val="005421DB"/>
    <w:rsid w:val="005426F3"/>
    <w:rsid w:val="0054441B"/>
    <w:rsid w:val="0054507A"/>
    <w:rsid w:val="005464EF"/>
    <w:rsid w:val="00547FC1"/>
    <w:rsid w:val="0055038B"/>
    <w:rsid w:val="00555819"/>
    <w:rsid w:val="00555A90"/>
    <w:rsid w:val="005567DC"/>
    <w:rsid w:val="005608D3"/>
    <w:rsid w:val="0056308B"/>
    <w:rsid w:val="005643E6"/>
    <w:rsid w:val="00565B5F"/>
    <w:rsid w:val="00571E4E"/>
    <w:rsid w:val="005750E2"/>
    <w:rsid w:val="0058071F"/>
    <w:rsid w:val="00581C6E"/>
    <w:rsid w:val="00585B2E"/>
    <w:rsid w:val="005862B9"/>
    <w:rsid w:val="00586364"/>
    <w:rsid w:val="005916C5"/>
    <w:rsid w:val="005975AF"/>
    <w:rsid w:val="005A299E"/>
    <w:rsid w:val="005A32E3"/>
    <w:rsid w:val="005A47FC"/>
    <w:rsid w:val="005A52F3"/>
    <w:rsid w:val="005A5BEF"/>
    <w:rsid w:val="005A63B9"/>
    <w:rsid w:val="005A6575"/>
    <w:rsid w:val="005B0D0C"/>
    <w:rsid w:val="005B2A3E"/>
    <w:rsid w:val="005B3A8F"/>
    <w:rsid w:val="005B4695"/>
    <w:rsid w:val="005B551E"/>
    <w:rsid w:val="005B6608"/>
    <w:rsid w:val="005B69DC"/>
    <w:rsid w:val="005B6E6F"/>
    <w:rsid w:val="005B735D"/>
    <w:rsid w:val="005C081F"/>
    <w:rsid w:val="005C44F1"/>
    <w:rsid w:val="005C66DE"/>
    <w:rsid w:val="005C71A1"/>
    <w:rsid w:val="005D32D3"/>
    <w:rsid w:val="005D4917"/>
    <w:rsid w:val="005E1C78"/>
    <w:rsid w:val="005E2B9B"/>
    <w:rsid w:val="005F1870"/>
    <w:rsid w:val="005F353A"/>
    <w:rsid w:val="005F38C3"/>
    <w:rsid w:val="005F3EFA"/>
    <w:rsid w:val="005F43B7"/>
    <w:rsid w:val="005F68B0"/>
    <w:rsid w:val="005F6AC2"/>
    <w:rsid w:val="00601AE7"/>
    <w:rsid w:val="00603C20"/>
    <w:rsid w:val="006050E7"/>
    <w:rsid w:val="0060660D"/>
    <w:rsid w:val="00607E33"/>
    <w:rsid w:val="006135BD"/>
    <w:rsid w:val="00617531"/>
    <w:rsid w:val="006177D4"/>
    <w:rsid w:val="00622F43"/>
    <w:rsid w:val="00623DF8"/>
    <w:rsid w:val="006243A4"/>
    <w:rsid w:val="00624D9F"/>
    <w:rsid w:val="00632B17"/>
    <w:rsid w:val="0063353C"/>
    <w:rsid w:val="0063394F"/>
    <w:rsid w:val="006343F6"/>
    <w:rsid w:val="00635098"/>
    <w:rsid w:val="00656824"/>
    <w:rsid w:val="006578F3"/>
    <w:rsid w:val="00657C48"/>
    <w:rsid w:val="006612D8"/>
    <w:rsid w:val="00663BE9"/>
    <w:rsid w:val="0066702B"/>
    <w:rsid w:val="006709FB"/>
    <w:rsid w:val="006713C5"/>
    <w:rsid w:val="006718A6"/>
    <w:rsid w:val="00671BC2"/>
    <w:rsid w:val="00673844"/>
    <w:rsid w:val="00674767"/>
    <w:rsid w:val="00675EB6"/>
    <w:rsid w:val="0067632B"/>
    <w:rsid w:val="006826AF"/>
    <w:rsid w:val="0068368B"/>
    <w:rsid w:val="00684B2A"/>
    <w:rsid w:val="00685939"/>
    <w:rsid w:val="0069162B"/>
    <w:rsid w:val="00691C60"/>
    <w:rsid w:val="00694674"/>
    <w:rsid w:val="00695EC8"/>
    <w:rsid w:val="006A0D76"/>
    <w:rsid w:val="006A1BD2"/>
    <w:rsid w:val="006A1E26"/>
    <w:rsid w:val="006A51E1"/>
    <w:rsid w:val="006B04EA"/>
    <w:rsid w:val="006B06BF"/>
    <w:rsid w:val="006B1F1C"/>
    <w:rsid w:val="006B40C8"/>
    <w:rsid w:val="006C004A"/>
    <w:rsid w:val="006C1F26"/>
    <w:rsid w:val="006C3148"/>
    <w:rsid w:val="006C3B26"/>
    <w:rsid w:val="006C3F49"/>
    <w:rsid w:val="006C671C"/>
    <w:rsid w:val="006C7D9D"/>
    <w:rsid w:val="006D3832"/>
    <w:rsid w:val="006D5897"/>
    <w:rsid w:val="006D5AB1"/>
    <w:rsid w:val="006D5AD9"/>
    <w:rsid w:val="006E0917"/>
    <w:rsid w:val="006E5519"/>
    <w:rsid w:val="006E6270"/>
    <w:rsid w:val="006E7C18"/>
    <w:rsid w:val="006F48E0"/>
    <w:rsid w:val="006F4945"/>
    <w:rsid w:val="006F5451"/>
    <w:rsid w:val="006F5F55"/>
    <w:rsid w:val="007064FD"/>
    <w:rsid w:val="007128C1"/>
    <w:rsid w:val="00714B00"/>
    <w:rsid w:val="007162A5"/>
    <w:rsid w:val="00717D4E"/>
    <w:rsid w:val="00720433"/>
    <w:rsid w:val="007241ED"/>
    <w:rsid w:val="007248D0"/>
    <w:rsid w:val="00725B48"/>
    <w:rsid w:val="00730943"/>
    <w:rsid w:val="00730B93"/>
    <w:rsid w:val="0073135D"/>
    <w:rsid w:val="00733F18"/>
    <w:rsid w:val="007354DE"/>
    <w:rsid w:val="00740706"/>
    <w:rsid w:val="007417BE"/>
    <w:rsid w:val="0074316B"/>
    <w:rsid w:val="00744189"/>
    <w:rsid w:val="00751C9A"/>
    <w:rsid w:val="00752F89"/>
    <w:rsid w:val="00752FCE"/>
    <w:rsid w:val="00754F82"/>
    <w:rsid w:val="007555D4"/>
    <w:rsid w:val="00756FB4"/>
    <w:rsid w:val="00762E7F"/>
    <w:rsid w:val="00763AB2"/>
    <w:rsid w:val="0076542E"/>
    <w:rsid w:val="0077132F"/>
    <w:rsid w:val="00784CB4"/>
    <w:rsid w:val="00784E1C"/>
    <w:rsid w:val="00787C39"/>
    <w:rsid w:val="0079036B"/>
    <w:rsid w:val="00792C43"/>
    <w:rsid w:val="00792DD4"/>
    <w:rsid w:val="007A0198"/>
    <w:rsid w:val="007A0E3D"/>
    <w:rsid w:val="007A5BCB"/>
    <w:rsid w:val="007A6B0D"/>
    <w:rsid w:val="007A723E"/>
    <w:rsid w:val="007A77A6"/>
    <w:rsid w:val="007A7E8B"/>
    <w:rsid w:val="007B04A1"/>
    <w:rsid w:val="007B053A"/>
    <w:rsid w:val="007B116D"/>
    <w:rsid w:val="007B12DF"/>
    <w:rsid w:val="007B2DB1"/>
    <w:rsid w:val="007B4F93"/>
    <w:rsid w:val="007B6045"/>
    <w:rsid w:val="007C32CD"/>
    <w:rsid w:val="007C7460"/>
    <w:rsid w:val="007D0BA7"/>
    <w:rsid w:val="007D6E81"/>
    <w:rsid w:val="007E3C51"/>
    <w:rsid w:val="007E45B1"/>
    <w:rsid w:val="007E5CCC"/>
    <w:rsid w:val="007E65C1"/>
    <w:rsid w:val="007E72D8"/>
    <w:rsid w:val="007F1721"/>
    <w:rsid w:val="007F1A64"/>
    <w:rsid w:val="007F7237"/>
    <w:rsid w:val="007F74A9"/>
    <w:rsid w:val="007F74F5"/>
    <w:rsid w:val="007F7859"/>
    <w:rsid w:val="0080092E"/>
    <w:rsid w:val="00800F42"/>
    <w:rsid w:val="00803D11"/>
    <w:rsid w:val="00813661"/>
    <w:rsid w:val="00813A03"/>
    <w:rsid w:val="0081588F"/>
    <w:rsid w:val="00817952"/>
    <w:rsid w:val="0082032D"/>
    <w:rsid w:val="00822E4F"/>
    <w:rsid w:val="00823C37"/>
    <w:rsid w:val="008257A0"/>
    <w:rsid w:val="00827BD3"/>
    <w:rsid w:val="0083039A"/>
    <w:rsid w:val="00830B6A"/>
    <w:rsid w:val="008337FD"/>
    <w:rsid w:val="00840D54"/>
    <w:rsid w:val="00845EAF"/>
    <w:rsid w:val="0084711B"/>
    <w:rsid w:val="008471D7"/>
    <w:rsid w:val="008479D2"/>
    <w:rsid w:val="00847F2B"/>
    <w:rsid w:val="00847F70"/>
    <w:rsid w:val="00851329"/>
    <w:rsid w:val="00851965"/>
    <w:rsid w:val="00862798"/>
    <w:rsid w:val="00863E72"/>
    <w:rsid w:val="008673FC"/>
    <w:rsid w:val="0087245F"/>
    <w:rsid w:val="0087375F"/>
    <w:rsid w:val="0088099C"/>
    <w:rsid w:val="00884F45"/>
    <w:rsid w:val="008879E8"/>
    <w:rsid w:val="008933CE"/>
    <w:rsid w:val="00893E14"/>
    <w:rsid w:val="00896FE2"/>
    <w:rsid w:val="008A6D2D"/>
    <w:rsid w:val="008B00A2"/>
    <w:rsid w:val="008B05D3"/>
    <w:rsid w:val="008B1B84"/>
    <w:rsid w:val="008B2EB8"/>
    <w:rsid w:val="008C37D3"/>
    <w:rsid w:val="008C6F28"/>
    <w:rsid w:val="008D0952"/>
    <w:rsid w:val="008D16DE"/>
    <w:rsid w:val="008D28FB"/>
    <w:rsid w:val="008D6723"/>
    <w:rsid w:val="008D7F5D"/>
    <w:rsid w:val="008E58EA"/>
    <w:rsid w:val="008E5BCA"/>
    <w:rsid w:val="008E6A58"/>
    <w:rsid w:val="008F08BC"/>
    <w:rsid w:val="008F0CD6"/>
    <w:rsid w:val="008F1489"/>
    <w:rsid w:val="008F164B"/>
    <w:rsid w:val="008F1D50"/>
    <w:rsid w:val="009036E1"/>
    <w:rsid w:val="00903F4A"/>
    <w:rsid w:val="00906672"/>
    <w:rsid w:val="00913B9D"/>
    <w:rsid w:val="00915933"/>
    <w:rsid w:val="009166F1"/>
    <w:rsid w:val="009177C8"/>
    <w:rsid w:val="00920B8F"/>
    <w:rsid w:val="00921856"/>
    <w:rsid w:val="009225ED"/>
    <w:rsid w:val="00922E13"/>
    <w:rsid w:val="0092458D"/>
    <w:rsid w:val="00930406"/>
    <w:rsid w:val="00930E42"/>
    <w:rsid w:val="009346BF"/>
    <w:rsid w:val="00934D57"/>
    <w:rsid w:val="0093598E"/>
    <w:rsid w:val="009424AD"/>
    <w:rsid w:val="00946850"/>
    <w:rsid w:val="0094769B"/>
    <w:rsid w:val="0095080D"/>
    <w:rsid w:val="00952B8F"/>
    <w:rsid w:val="009531B8"/>
    <w:rsid w:val="00956C23"/>
    <w:rsid w:val="009605A1"/>
    <w:rsid w:val="00963B96"/>
    <w:rsid w:val="00963CA3"/>
    <w:rsid w:val="00963ED5"/>
    <w:rsid w:val="009646D0"/>
    <w:rsid w:val="00967C80"/>
    <w:rsid w:val="00973A16"/>
    <w:rsid w:val="00973D01"/>
    <w:rsid w:val="009744AD"/>
    <w:rsid w:val="00974547"/>
    <w:rsid w:val="00977739"/>
    <w:rsid w:val="00985C02"/>
    <w:rsid w:val="009919A2"/>
    <w:rsid w:val="0099232D"/>
    <w:rsid w:val="00995777"/>
    <w:rsid w:val="00996743"/>
    <w:rsid w:val="009A21E8"/>
    <w:rsid w:val="009A5AAA"/>
    <w:rsid w:val="009B2C95"/>
    <w:rsid w:val="009B2DF3"/>
    <w:rsid w:val="009C1E6A"/>
    <w:rsid w:val="009C2C31"/>
    <w:rsid w:val="009C3E5D"/>
    <w:rsid w:val="009D011D"/>
    <w:rsid w:val="009D3F39"/>
    <w:rsid w:val="009D44C4"/>
    <w:rsid w:val="009D6AC0"/>
    <w:rsid w:val="009E041F"/>
    <w:rsid w:val="009E17A8"/>
    <w:rsid w:val="009E26C0"/>
    <w:rsid w:val="009E37BE"/>
    <w:rsid w:val="009E68C6"/>
    <w:rsid w:val="009F06A8"/>
    <w:rsid w:val="009F0DA8"/>
    <w:rsid w:val="009F2914"/>
    <w:rsid w:val="009F50AE"/>
    <w:rsid w:val="00A01B59"/>
    <w:rsid w:val="00A01F5B"/>
    <w:rsid w:val="00A044E9"/>
    <w:rsid w:val="00A04A42"/>
    <w:rsid w:val="00A05BC4"/>
    <w:rsid w:val="00A07237"/>
    <w:rsid w:val="00A12214"/>
    <w:rsid w:val="00A140DC"/>
    <w:rsid w:val="00A21F48"/>
    <w:rsid w:val="00A2333B"/>
    <w:rsid w:val="00A24D7C"/>
    <w:rsid w:val="00A250E4"/>
    <w:rsid w:val="00A25BB2"/>
    <w:rsid w:val="00A26389"/>
    <w:rsid w:val="00A311C1"/>
    <w:rsid w:val="00A336AE"/>
    <w:rsid w:val="00A35FA5"/>
    <w:rsid w:val="00A4172D"/>
    <w:rsid w:val="00A41BF0"/>
    <w:rsid w:val="00A45F1B"/>
    <w:rsid w:val="00A46C59"/>
    <w:rsid w:val="00A47797"/>
    <w:rsid w:val="00A479DA"/>
    <w:rsid w:val="00A504C3"/>
    <w:rsid w:val="00A50FF4"/>
    <w:rsid w:val="00A52AB2"/>
    <w:rsid w:val="00A540D3"/>
    <w:rsid w:val="00A54974"/>
    <w:rsid w:val="00A57B99"/>
    <w:rsid w:val="00A60982"/>
    <w:rsid w:val="00A62860"/>
    <w:rsid w:val="00A64259"/>
    <w:rsid w:val="00A65307"/>
    <w:rsid w:val="00A65800"/>
    <w:rsid w:val="00A659A4"/>
    <w:rsid w:val="00A65F1B"/>
    <w:rsid w:val="00A70A27"/>
    <w:rsid w:val="00A726E3"/>
    <w:rsid w:val="00A7298E"/>
    <w:rsid w:val="00A72A74"/>
    <w:rsid w:val="00A7429D"/>
    <w:rsid w:val="00A7627C"/>
    <w:rsid w:val="00A77CE6"/>
    <w:rsid w:val="00A8087A"/>
    <w:rsid w:val="00A80943"/>
    <w:rsid w:val="00A819C8"/>
    <w:rsid w:val="00A84D5E"/>
    <w:rsid w:val="00A85068"/>
    <w:rsid w:val="00A85BC9"/>
    <w:rsid w:val="00A85D78"/>
    <w:rsid w:val="00A902A1"/>
    <w:rsid w:val="00A91C86"/>
    <w:rsid w:val="00A939E5"/>
    <w:rsid w:val="00A93A3A"/>
    <w:rsid w:val="00A94ED6"/>
    <w:rsid w:val="00A9544E"/>
    <w:rsid w:val="00A95669"/>
    <w:rsid w:val="00A97E9D"/>
    <w:rsid w:val="00AA061F"/>
    <w:rsid w:val="00AA3F2E"/>
    <w:rsid w:val="00AA4476"/>
    <w:rsid w:val="00AB4996"/>
    <w:rsid w:val="00AB4B34"/>
    <w:rsid w:val="00AC15F4"/>
    <w:rsid w:val="00AC313E"/>
    <w:rsid w:val="00AC4357"/>
    <w:rsid w:val="00AC641A"/>
    <w:rsid w:val="00AC765D"/>
    <w:rsid w:val="00AD187F"/>
    <w:rsid w:val="00AD46FE"/>
    <w:rsid w:val="00AD49B9"/>
    <w:rsid w:val="00AD53CC"/>
    <w:rsid w:val="00AD630F"/>
    <w:rsid w:val="00AD6C75"/>
    <w:rsid w:val="00AD784A"/>
    <w:rsid w:val="00AE11DC"/>
    <w:rsid w:val="00AE3292"/>
    <w:rsid w:val="00AE4549"/>
    <w:rsid w:val="00AE50E0"/>
    <w:rsid w:val="00AE6D31"/>
    <w:rsid w:val="00AE6FCB"/>
    <w:rsid w:val="00AE7EEB"/>
    <w:rsid w:val="00AF4B86"/>
    <w:rsid w:val="00AF50A2"/>
    <w:rsid w:val="00AF55A5"/>
    <w:rsid w:val="00B01114"/>
    <w:rsid w:val="00B066DB"/>
    <w:rsid w:val="00B06F07"/>
    <w:rsid w:val="00B1384D"/>
    <w:rsid w:val="00B13AE2"/>
    <w:rsid w:val="00B14AD8"/>
    <w:rsid w:val="00B2022E"/>
    <w:rsid w:val="00B330FE"/>
    <w:rsid w:val="00B35E06"/>
    <w:rsid w:val="00B36269"/>
    <w:rsid w:val="00B37E6B"/>
    <w:rsid w:val="00B41F96"/>
    <w:rsid w:val="00B43C0B"/>
    <w:rsid w:val="00B44048"/>
    <w:rsid w:val="00B448EE"/>
    <w:rsid w:val="00B45D0B"/>
    <w:rsid w:val="00B4618C"/>
    <w:rsid w:val="00B46DD6"/>
    <w:rsid w:val="00B47B9D"/>
    <w:rsid w:val="00B502F4"/>
    <w:rsid w:val="00B50B3C"/>
    <w:rsid w:val="00B55013"/>
    <w:rsid w:val="00B5564F"/>
    <w:rsid w:val="00B56158"/>
    <w:rsid w:val="00B6116A"/>
    <w:rsid w:val="00B62175"/>
    <w:rsid w:val="00B624E6"/>
    <w:rsid w:val="00B62C5F"/>
    <w:rsid w:val="00B62F9A"/>
    <w:rsid w:val="00B64346"/>
    <w:rsid w:val="00B6510E"/>
    <w:rsid w:val="00B65E22"/>
    <w:rsid w:val="00B721E8"/>
    <w:rsid w:val="00B72EF3"/>
    <w:rsid w:val="00B7548F"/>
    <w:rsid w:val="00B779C9"/>
    <w:rsid w:val="00B805BA"/>
    <w:rsid w:val="00B806B6"/>
    <w:rsid w:val="00B83FBA"/>
    <w:rsid w:val="00B87094"/>
    <w:rsid w:val="00B87F73"/>
    <w:rsid w:val="00B92A12"/>
    <w:rsid w:val="00B96327"/>
    <w:rsid w:val="00BA0656"/>
    <w:rsid w:val="00BA3769"/>
    <w:rsid w:val="00BA3B60"/>
    <w:rsid w:val="00BA3F66"/>
    <w:rsid w:val="00BA533F"/>
    <w:rsid w:val="00BA5565"/>
    <w:rsid w:val="00BA7F14"/>
    <w:rsid w:val="00BB1916"/>
    <w:rsid w:val="00BB1E66"/>
    <w:rsid w:val="00BB3787"/>
    <w:rsid w:val="00BB43BB"/>
    <w:rsid w:val="00BB4556"/>
    <w:rsid w:val="00BB5B95"/>
    <w:rsid w:val="00BB5C15"/>
    <w:rsid w:val="00BC09B5"/>
    <w:rsid w:val="00BD0AD5"/>
    <w:rsid w:val="00BD1599"/>
    <w:rsid w:val="00BD1715"/>
    <w:rsid w:val="00BD2B41"/>
    <w:rsid w:val="00BD630D"/>
    <w:rsid w:val="00BE4F38"/>
    <w:rsid w:val="00BE676E"/>
    <w:rsid w:val="00BE67D6"/>
    <w:rsid w:val="00BE7010"/>
    <w:rsid w:val="00BE773E"/>
    <w:rsid w:val="00BE77AF"/>
    <w:rsid w:val="00BF2ECD"/>
    <w:rsid w:val="00BF4C35"/>
    <w:rsid w:val="00BF6835"/>
    <w:rsid w:val="00BF7EA6"/>
    <w:rsid w:val="00C038DD"/>
    <w:rsid w:val="00C10F24"/>
    <w:rsid w:val="00C110D7"/>
    <w:rsid w:val="00C12D5A"/>
    <w:rsid w:val="00C15212"/>
    <w:rsid w:val="00C21C55"/>
    <w:rsid w:val="00C2209E"/>
    <w:rsid w:val="00C22811"/>
    <w:rsid w:val="00C2403B"/>
    <w:rsid w:val="00C2568D"/>
    <w:rsid w:val="00C25D71"/>
    <w:rsid w:val="00C324D3"/>
    <w:rsid w:val="00C32C51"/>
    <w:rsid w:val="00C417D2"/>
    <w:rsid w:val="00C42020"/>
    <w:rsid w:val="00C45915"/>
    <w:rsid w:val="00C463E6"/>
    <w:rsid w:val="00C505FC"/>
    <w:rsid w:val="00C50E3D"/>
    <w:rsid w:val="00C5115D"/>
    <w:rsid w:val="00C54079"/>
    <w:rsid w:val="00C54436"/>
    <w:rsid w:val="00C60E66"/>
    <w:rsid w:val="00C61AAF"/>
    <w:rsid w:val="00C64DC2"/>
    <w:rsid w:val="00C6501B"/>
    <w:rsid w:val="00C702CF"/>
    <w:rsid w:val="00C7107B"/>
    <w:rsid w:val="00C77D27"/>
    <w:rsid w:val="00C8568F"/>
    <w:rsid w:val="00C872C0"/>
    <w:rsid w:val="00C872D6"/>
    <w:rsid w:val="00C87DB8"/>
    <w:rsid w:val="00C90835"/>
    <w:rsid w:val="00C9288C"/>
    <w:rsid w:val="00C959F9"/>
    <w:rsid w:val="00C96670"/>
    <w:rsid w:val="00CA0456"/>
    <w:rsid w:val="00CA116C"/>
    <w:rsid w:val="00CA2D22"/>
    <w:rsid w:val="00CA4424"/>
    <w:rsid w:val="00CA495D"/>
    <w:rsid w:val="00CA4CD1"/>
    <w:rsid w:val="00CB0261"/>
    <w:rsid w:val="00CB0E6A"/>
    <w:rsid w:val="00CB235C"/>
    <w:rsid w:val="00CB7F33"/>
    <w:rsid w:val="00CB7F92"/>
    <w:rsid w:val="00CC0EB8"/>
    <w:rsid w:val="00CC4FBE"/>
    <w:rsid w:val="00CC5342"/>
    <w:rsid w:val="00CC5E25"/>
    <w:rsid w:val="00CC63A0"/>
    <w:rsid w:val="00CD0485"/>
    <w:rsid w:val="00CD16A3"/>
    <w:rsid w:val="00CD49DE"/>
    <w:rsid w:val="00CD4D0D"/>
    <w:rsid w:val="00CE0781"/>
    <w:rsid w:val="00CE1B5D"/>
    <w:rsid w:val="00CE291F"/>
    <w:rsid w:val="00CE302F"/>
    <w:rsid w:val="00CE765A"/>
    <w:rsid w:val="00CF1D58"/>
    <w:rsid w:val="00CF4DA8"/>
    <w:rsid w:val="00CF5113"/>
    <w:rsid w:val="00CF7C48"/>
    <w:rsid w:val="00D02835"/>
    <w:rsid w:val="00D030BC"/>
    <w:rsid w:val="00D10F87"/>
    <w:rsid w:val="00D11D70"/>
    <w:rsid w:val="00D16056"/>
    <w:rsid w:val="00D161BA"/>
    <w:rsid w:val="00D228BD"/>
    <w:rsid w:val="00D231AD"/>
    <w:rsid w:val="00D24217"/>
    <w:rsid w:val="00D269D9"/>
    <w:rsid w:val="00D27626"/>
    <w:rsid w:val="00D27FC4"/>
    <w:rsid w:val="00D313B7"/>
    <w:rsid w:val="00D314D9"/>
    <w:rsid w:val="00D33AFA"/>
    <w:rsid w:val="00D37AD3"/>
    <w:rsid w:val="00D41EB9"/>
    <w:rsid w:val="00D42E60"/>
    <w:rsid w:val="00D4531F"/>
    <w:rsid w:val="00D45D5A"/>
    <w:rsid w:val="00D475FE"/>
    <w:rsid w:val="00D50C12"/>
    <w:rsid w:val="00D51DCB"/>
    <w:rsid w:val="00D559DA"/>
    <w:rsid w:val="00D566F3"/>
    <w:rsid w:val="00D56E40"/>
    <w:rsid w:val="00D66DA9"/>
    <w:rsid w:val="00D671C0"/>
    <w:rsid w:val="00D744EC"/>
    <w:rsid w:val="00D74B92"/>
    <w:rsid w:val="00D74C90"/>
    <w:rsid w:val="00D76C98"/>
    <w:rsid w:val="00D76CA0"/>
    <w:rsid w:val="00D819E8"/>
    <w:rsid w:val="00D8235A"/>
    <w:rsid w:val="00D83A96"/>
    <w:rsid w:val="00D85A5F"/>
    <w:rsid w:val="00D86B52"/>
    <w:rsid w:val="00D94DAA"/>
    <w:rsid w:val="00D959DA"/>
    <w:rsid w:val="00D96451"/>
    <w:rsid w:val="00D971A0"/>
    <w:rsid w:val="00DA05CF"/>
    <w:rsid w:val="00DA10C6"/>
    <w:rsid w:val="00DA259A"/>
    <w:rsid w:val="00DA3045"/>
    <w:rsid w:val="00DA3CA1"/>
    <w:rsid w:val="00DA6572"/>
    <w:rsid w:val="00DA7E2C"/>
    <w:rsid w:val="00DB1EA5"/>
    <w:rsid w:val="00DB20F2"/>
    <w:rsid w:val="00DB581C"/>
    <w:rsid w:val="00DC24EF"/>
    <w:rsid w:val="00DC5A9C"/>
    <w:rsid w:val="00DD1C03"/>
    <w:rsid w:val="00DD383D"/>
    <w:rsid w:val="00DD5D8F"/>
    <w:rsid w:val="00DD7C9B"/>
    <w:rsid w:val="00DE01B8"/>
    <w:rsid w:val="00DE32A7"/>
    <w:rsid w:val="00DE6846"/>
    <w:rsid w:val="00DE6905"/>
    <w:rsid w:val="00DE7A20"/>
    <w:rsid w:val="00DE7B9A"/>
    <w:rsid w:val="00DF1FF6"/>
    <w:rsid w:val="00DF2FBB"/>
    <w:rsid w:val="00DF3A34"/>
    <w:rsid w:val="00DF4C30"/>
    <w:rsid w:val="00DF4F93"/>
    <w:rsid w:val="00E02FAC"/>
    <w:rsid w:val="00E047D0"/>
    <w:rsid w:val="00E06858"/>
    <w:rsid w:val="00E06C68"/>
    <w:rsid w:val="00E11651"/>
    <w:rsid w:val="00E125A0"/>
    <w:rsid w:val="00E12644"/>
    <w:rsid w:val="00E12D78"/>
    <w:rsid w:val="00E13538"/>
    <w:rsid w:val="00E13E44"/>
    <w:rsid w:val="00E14E4B"/>
    <w:rsid w:val="00E20240"/>
    <w:rsid w:val="00E225E8"/>
    <w:rsid w:val="00E22A62"/>
    <w:rsid w:val="00E2408F"/>
    <w:rsid w:val="00E24878"/>
    <w:rsid w:val="00E24D1F"/>
    <w:rsid w:val="00E25E10"/>
    <w:rsid w:val="00E2630B"/>
    <w:rsid w:val="00E3575C"/>
    <w:rsid w:val="00E37125"/>
    <w:rsid w:val="00E37870"/>
    <w:rsid w:val="00E45F2A"/>
    <w:rsid w:val="00E46274"/>
    <w:rsid w:val="00E50A9B"/>
    <w:rsid w:val="00E5125E"/>
    <w:rsid w:val="00E52362"/>
    <w:rsid w:val="00E54CF9"/>
    <w:rsid w:val="00E5589B"/>
    <w:rsid w:val="00E56385"/>
    <w:rsid w:val="00E5751F"/>
    <w:rsid w:val="00E604B6"/>
    <w:rsid w:val="00E61CBA"/>
    <w:rsid w:val="00E62469"/>
    <w:rsid w:val="00E62541"/>
    <w:rsid w:val="00E700F1"/>
    <w:rsid w:val="00E710A3"/>
    <w:rsid w:val="00E762C8"/>
    <w:rsid w:val="00E810DB"/>
    <w:rsid w:val="00E93451"/>
    <w:rsid w:val="00EA07F7"/>
    <w:rsid w:val="00EA3BA8"/>
    <w:rsid w:val="00EA5AF1"/>
    <w:rsid w:val="00EB0F62"/>
    <w:rsid w:val="00EB2528"/>
    <w:rsid w:val="00EB3D2F"/>
    <w:rsid w:val="00EB4B5C"/>
    <w:rsid w:val="00EC01DE"/>
    <w:rsid w:val="00EC3157"/>
    <w:rsid w:val="00ED5C5A"/>
    <w:rsid w:val="00ED679E"/>
    <w:rsid w:val="00ED69C6"/>
    <w:rsid w:val="00EE6589"/>
    <w:rsid w:val="00EF1BBD"/>
    <w:rsid w:val="00EF4598"/>
    <w:rsid w:val="00F01B5F"/>
    <w:rsid w:val="00F01DC6"/>
    <w:rsid w:val="00F028C2"/>
    <w:rsid w:val="00F0421A"/>
    <w:rsid w:val="00F05599"/>
    <w:rsid w:val="00F07293"/>
    <w:rsid w:val="00F13141"/>
    <w:rsid w:val="00F161DE"/>
    <w:rsid w:val="00F16799"/>
    <w:rsid w:val="00F17686"/>
    <w:rsid w:val="00F1790F"/>
    <w:rsid w:val="00F20E00"/>
    <w:rsid w:val="00F22F9E"/>
    <w:rsid w:val="00F25C74"/>
    <w:rsid w:val="00F26317"/>
    <w:rsid w:val="00F313E5"/>
    <w:rsid w:val="00F37064"/>
    <w:rsid w:val="00F40054"/>
    <w:rsid w:val="00F401B0"/>
    <w:rsid w:val="00F41A8F"/>
    <w:rsid w:val="00F43EC6"/>
    <w:rsid w:val="00F47400"/>
    <w:rsid w:val="00F51346"/>
    <w:rsid w:val="00F545B6"/>
    <w:rsid w:val="00F567BE"/>
    <w:rsid w:val="00F62F8E"/>
    <w:rsid w:val="00F63158"/>
    <w:rsid w:val="00F670C4"/>
    <w:rsid w:val="00F677C0"/>
    <w:rsid w:val="00F67B44"/>
    <w:rsid w:val="00F70DF8"/>
    <w:rsid w:val="00F71F8F"/>
    <w:rsid w:val="00F73FB0"/>
    <w:rsid w:val="00F75423"/>
    <w:rsid w:val="00F754D3"/>
    <w:rsid w:val="00F804E8"/>
    <w:rsid w:val="00F805DE"/>
    <w:rsid w:val="00F81115"/>
    <w:rsid w:val="00F81855"/>
    <w:rsid w:val="00F82078"/>
    <w:rsid w:val="00F834EF"/>
    <w:rsid w:val="00F90DA8"/>
    <w:rsid w:val="00F928B8"/>
    <w:rsid w:val="00F92C78"/>
    <w:rsid w:val="00F93F90"/>
    <w:rsid w:val="00F96E9B"/>
    <w:rsid w:val="00FA1E31"/>
    <w:rsid w:val="00FA24D8"/>
    <w:rsid w:val="00FA42D4"/>
    <w:rsid w:val="00FA4386"/>
    <w:rsid w:val="00FA66AE"/>
    <w:rsid w:val="00FA7F54"/>
    <w:rsid w:val="00FB7B18"/>
    <w:rsid w:val="00FC42CA"/>
    <w:rsid w:val="00FC6720"/>
    <w:rsid w:val="00FD0276"/>
    <w:rsid w:val="00FE2320"/>
    <w:rsid w:val="00FE2540"/>
    <w:rsid w:val="00FE3121"/>
    <w:rsid w:val="00FF14B5"/>
    <w:rsid w:val="00FF36B6"/>
    <w:rsid w:val="00FF4447"/>
    <w:rsid w:val="00FF464A"/>
    <w:rsid w:val="00FF5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  <w14:docId w14:val="1E9C83EC"/>
  <w15:chartTrackingRefBased/>
  <w15:docId w15:val="{DA97083F-6CE9-4408-9A74-9197D9816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0197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3F3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F3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A447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4476"/>
  </w:style>
  <w:style w:type="paragraph" w:styleId="Footer">
    <w:name w:val="footer"/>
    <w:basedOn w:val="Normal"/>
    <w:link w:val="FooterChar"/>
    <w:uiPriority w:val="99"/>
    <w:unhideWhenUsed/>
    <w:rsid w:val="00AA447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44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65.bin"/><Relationship Id="rId1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1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0</cp:revision>
  <cp:lastPrinted>2014-08-07T15:21:00Z</cp:lastPrinted>
  <dcterms:created xsi:type="dcterms:W3CDTF">2014-07-20T01:49:00Z</dcterms:created>
  <dcterms:modified xsi:type="dcterms:W3CDTF">2016-05-2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